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332" r:id="rId2"/>
    <p:sldId id="358" r:id="rId3"/>
    <p:sldId id="359" r:id="rId4"/>
    <p:sldId id="360" r:id="rId5"/>
    <p:sldId id="361" r:id="rId6"/>
    <p:sldId id="362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3" r:id="rId15"/>
    <p:sldId id="374" r:id="rId16"/>
    <p:sldId id="375" r:id="rId17"/>
    <p:sldId id="376" r:id="rId18"/>
    <p:sldId id="377" r:id="rId19"/>
    <p:sldId id="378" r:id="rId20"/>
    <p:sldId id="290" r:id="rId21"/>
    <p:sldId id="353" r:id="rId22"/>
    <p:sldId id="403" r:id="rId23"/>
    <p:sldId id="295" r:id="rId24"/>
    <p:sldId id="314" r:id="rId25"/>
    <p:sldId id="354" r:id="rId26"/>
    <p:sldId id="355" r:id="rId27"/>
    <p:sldId id="356" r:id="rId28"/>
    <p:sldId id="357" r:id="rId29"/>
    <p:sldId id="381" r:id="rId30"/>
    <p:sldId id="388" r:id="rId31"/>
    <p:sldId id="382" r:id="rId32"/>
    <p:sldId id="399" r:id="rId33"/>
    <p:sldId id="383" r:id="rId34"/>
    <p:sldId id="384" r:id="rId35"/>
    <p:sldId id="385" r:id="rId36"/>
    <p:sldId id="389" r:id="rId37"/>
    <p:sldId id="391" r:id="rId38"/>
    <p:sldId id="390" r:id="rId39"/>
    <p:sldId id="386" r:id="rId40"/>
    <p:sldId id="402" r:id="rId41"/>
    <p:sldId id="387" r:id="rId42"/>
    <p:sldId id="392" r:id="rId43"/>
    <p:sldId id="398" r:id="rId44"/>
    <p:sldId id="404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521415D9-36F7-43E2-AB2F-B90AF26B5E84}">
      <p14:sectionLst xmlns:p14="http://schemas.microsoft.com/office/powerpoint/2010/main">
        <p14:section name="Untitled Section" id="{15DEF025-F318-1A4D-9562-C48B24283448}">
          <p14:sldIdLst>
            <p14:sldId id="332"/>
            <p14:sldId id="358"/>
            <p14:sldId id="359"/>
            <p14:sldId id="360"/>
            <p14:sldId id="361"/>
            <p14:sldId id="362"/>
            <p14:sldId id="365"/>
            <p14:sldId id="366"/>
            <p14:sldId id="367"/>
            <p14:sldId id="368"/>
            <p14:sldId id="369"/>
            <p14:sldId id="370"/>
            <p14:sldId id="371"/>
            <p14:sldId id="373"/>
            <p14:sldId id="374"/>
            <p14:sldId id="375"/>
            <p14:sldId id="376"/>
            <p14:sldId id="377"/>
            <p14:sldId id="378"/>
            <p14:sldId id="290"/>
            <p14:sldId id="353"/>
            <p14:sldId id="403"/>
            <p14:sldId id="295"/>
            <p14:sldId id="314"/>
            <p14:sldId id="354"/>
            <p14:sldId id="355"/>
            <p14:sldId id="356"/>
            <p14:sldId id="357"/>
            <p14:sldId id="381"/>
            <p14:sldId id="388"/>
            <p14:sldId id="382"/>
            <p14:sldId id="399"/>
            <p14:sldId id="383"/>
            <p14:sldId id="384"/>
            <p14:sldId id="385"/>
            <p14:sldId id="389"/>
            <p14:sldId id="391"/>
            <p14:sldId id="390"/>
            <p14:sldId id="386"/>
            <p14:sldId id="402"/>
            <p14:sldId id="387"/>
            <p14:sldId id="392"/>
            <p14:sldId id="398"/>
            <p14:sldId id="404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 Yidong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88"/>
    <a:srgbClr val="FF6600"/>
    <a:srgbClr val="FF9933"/>
    <a:srgbClr val="8F00FF"/>
    <a:srgbClr val="FF00F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701" autoAdjust="0"/>
    <p:restoredTop sz="91228" autoAdjust="0"/>
  </p:normalViewPr>
  <p:slideViewPr>
    <p:cSldViewPr>
      <p:cViewPr varScale="1">
        <p:scale>
          <a:sx n="82" d="100"/>
          <a:sy n="82" d="100"/>
        </p:scale>
        <p:origin x="-14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E38A94A8-6245-9847-8B4A-2AD2A71D8AB0}" type="datetimeFigureOut">
              <a:rPr lang="zh-CN" altLang="en-US"/>
              <a:pPr>
                <a:defRPr/>
              </a:pPr>
              <a:t>14/1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9BB1565A-1168-4249-BF75-90F643E250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4887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53E3ED3-9A3C-7345-8880-4C88A765B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806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fd-online.com/W/index.php?title=Free-stream_conditions&amp;action=edit&amp;redlink=1" TargetMode="External"/><Relationship Id="rId4" Type="http://schemas.openxmlformats.org/officeDocument/2006/relationships/hyperlink" Target="http://www.cfd-online.com/W/index.php?title=Free-stream&amp;action=edit&amp;redlink=1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232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353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353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353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dvantage</a:t>
            </a:r>
            <a:r>
              <a:rPr lang="zh-CN" altLang="en-US" dirty="0" smtClean="0"/>
              <a:t>: </a:t>
            </a:r>
            <a:r>
              <a:rPr lang="en-US" altLang="zh-CN" dirty="0" smtClean="0"/>
              <a:t>Each stage of this method w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ne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ve</a:t>
            </a:r>
            <a:r>
              <a:rPr lang="zh-CN" altLang="en-US" dirty="0" smtClean="0"/>
              <a:t> </a:t>
            </a:r>
            <a:r>
              <a:rPr lang="en-US" altLang="zh-CN" dirty="0" smtClean="0"/>
              <a:t>a linear system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fixed</a:t>
            </a:r>
            <a:r>
              <a:rPr lang="zh-CN" altLang="en-US" dirty="0" smtClean="0"/>
              <a:t> </a:t>
            </a:r>
            <a:r>
              <a:rPr lang="en-US" altLang="zh-CN" dirty="0" smtClean="0"/>
              <a:t>Jacobian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rix. Therefore</a:t>
            </a:r>
            <a:r>
              <a:rPr lang="zh-CN" altLang="en-US" dirty="0" smtClean="0"/>
              <a:t>,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w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much</a:t>
            </a:r>
            <a:r>
              <a:rPr lang="zh-CN" altLang="en-US" dirty="0" smtClean="0"/>
              <a:t> </a:t>
            </a:r>
            <a:r>
              <a:rPr lang="en-US" altLang="zh-CN" dirty="0" smtClean="0"/>
              <a:t>less</a:t>
            </a:r>
            <a:r>
              <a:rPr lang="zh-CN" altLang="en-US" dirty="0" smtClean="0"/>
              <a:t> </a:t>
            </a:r>
            <a:r>
              <a:rPr lang="en-US" altLang="zh-CN" dirty="0" smtClean="0"/>
              <a:t>tim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implicit</a:t>
            </a:r>
            <a:r>
              <a:rPr lang="zh-CN" altLang="en-US" dirty="0" smtClean="0"/>
              <a:t> </a:t>
            </a:r>
            <a:r>
              <a:rPr lang="en-US" altLang="zh-CN" dirty="0" smtClean="0"/>
              <a:t>Runge-Kutta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2567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case, isentropic vortex is used to validate the 3</a:t>
            </a:r>
            <a:r>
              <a:rPr lang="en-US" altLang="zh-CN" baseline="30000" dirty="0" smtClean="0"/>
              <a:t>rd</a:t>
            </a:r>
            <a:r>
              <a:rPr lang="en-US" altLang="zh-CN" dirty="0" smtClean="0"/>
              <a:t>  time accuracy order of ROS .</a:t>
            </a:r>
          </a:p>
          <a:p>
            <a:r>
              <a:rPr lang="en-US" altLang="zh-CN" dirty="0" smtClean="0"/>
              <a:t>The </a:t>
            </a:r>
            <a:r>
              <a:rPr lang="en-US" altLang="zh-CN" dirty="0" smtClean="0">
                <a:hlinkClick r:id="rId3" tooltip="Free-stream conditions (page does not exist)"/>
              </a:rPr>
              <a:t>free-stream conditions</a:t>
            </a:r>
            <a:r>
              <a:rPr lang="en-US" altLang="zh-CN" dirty="0" smtClean="0"/>
              <a:t> are </a:t>
            </a:r>
          </a:p>
          <a:p>
            <a:r>
              <a:rPr lang="en-US" altLang="zh-CN" dirty="0" smtClean="0"/>
              <a:t>Then Perturbations are added to the </a:t>
            </a:r>
            <a:r>
              <a:rPr lang="en-US" altLang="zh-CN" u="sng" dirty="0" smtClean="0">
                <a:hlinkClick r:id="rId4" tooltip="Free-stream (page does not exist)"/>
              </a:rPr>
              <a:t>free</a:t>
            </a:r>
          </a:p>
          <a:p>
            <a:pPr marL="0" indent="0">
              <a:buNone/>
            </a:pPr>
            <a:r>
              <a:rPr lang="en-US" altLang="zh-CN" u="sng" dirty="0" smtClean="0">
                <a:hlinkClick r:id="rId4" tooltip="Free-stream (page does not exist)"/>
              </a:rPr>
              <a:t>    stream</a:t>
            </a:r>
            <a:r>
              <a:rPr lang="en-US" altLang="zh-CN" dirty="0" smtClean="0"/>
              <a:t> as follows,</a:t>
            </a: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</a:t>
            </a:r>
            <a:r>
              <a:rPr lang="en-US" baseline="0" dirty="0" smtClean="0"/>
              <a:t> new concept. It’s roughly clear to everyone in scientific computing  why you want to it and how you can do it. But maybe a lot of people do not know much what specific method to tr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24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Implicit DG(P1) w/ Jacobi Method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842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842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 practical sense, the</a:t>
            </a:r>
            <a:r>
              <a:rPr lang="en-US" baseline="0" dirty="0" smtClean="0"/>
              <a:t> current OpenACC-based code does not enjoy a wide range of portabilit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0436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“element based” loop strategy is still a very fast</a:t>
            </a:r>
            <a:r>
              <a:rPr lang="en-US" baseline="0" dirty="0" smtClean="0"/>
              <a:t> method on GPU devices, if you read the referred pap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256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3495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8635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standard_background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50831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dirty="0" smtClean="0"/>
              <a:t>HEADING GOES HERE IN RED UNIVERS CONDENSED BOLD ALL CAPS</a:t>
            </a:r>
          </a:p>
        </p:txBody>
      </p:sp>
    </p:spTree>
    <p:extLst>
      <p:ext uri="{BB962C8B-B14F-4D97-AF65-F5344CB8AC3E}">
        <p14:creationId xmlns:p14="http://schemas.microsoft.com/office/powerpoint/2010/main" val="3889405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108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990600"/>
            <a:ext cx="2057400" cy="5135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33400" y="990600"/>
            <a:ext cx="6019800" cy="51355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171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29755"/>
            <a:ext cx="7772400" cy="2015876"/>
          </a:xfrm>
          <a:noFill/>
        </p:spPr>
        <p:txBody>
          <a:bodyPr/>
          <a:lstStyle>
            <a:lvl1pPr>
              <a:defRPr sz="2800" baseline="0">
                <a:solidFill>
                  <a:srgbClr val="000090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99551"/>
            <a:ext cx="6400800" cy="1752600"/>
          </a:xfrm>
          <a:ln>
            <a:noFill/>
          </a:ln>
        </p:spPr>
        <p:txBody>
          <a:bodyPr/>
          <a:lstStyle>
            <a:lvl1pPr marL="0" indent="0" algn="ctr">
              <a:buNone/>
              <a:defRPr baseline="0">
                <a:solidFill>
                  <a:srgbClr val="00009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9CB145-2085-CF4E-B27A-C6E8DBF1AF27}" type="datetime1">
              <a:rPr lang="en-US" smtClean="0"/>
              <a:t>14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356350"/>
            <a:ext cx="6690076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Yidong Xia et al, A Discontinuous Galerkin Method for Compressible Flows on Hybrid Grid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94208" y="6356350"/>
            <a:ext cx="1392591" cy="365125"/>
          </a:xfrm>
          <a:prstGeom prst="rect">
            <a:avLst/>
          </a:prstGeom>
        </p:spPr>
        <p:txBody>
          <a:bodyPr/>
          <a:lstStyle/>
          <a:p>
            <a:fld id="{20CEB7CF-D06B-6149-9AF4-57603A41D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4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610600" cy="6096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752600"/>
            <a:ext cx="8610600" cy="3687763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5661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03380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2438400"/>
            <a:ext cx="4000500" cy="3687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2438400"/>
            <a:ext cx="4000500" cy="3687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47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30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011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354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5367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4747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standard_background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990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HEADING GOES HERE IN UNIVERS CONDENSED CAP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2438400"/>
            <a:ext cx="8153400" cy="368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6" r:id="rId12"/>
  </p:sldLayoutIdLst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200" b="1" i="0">
          <a:solidFill>
            <a:srgbClr val="FF0000"/>
          </a:solidFill>
          <a:latin typeface="Arial"/>
          <a:ea typeface="+mj-ea"/>
          <a:cs typeface="Arial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jpeg"/><Relationship Id="rId10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4" Type="http://schemas.openxmlformats.org/officeDocument/2006/relationships/image" Target="../media/image41.png"/><Relationship Id="rId5" Type="http://schemas.openxmlformats.org/officeDocument/2006/relationships/image" Target="../media/image42.jpg"/><Relationship Id="rId6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0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65.emf"/><Relationship Id="rId10" Type="http://schemas.openxmlformats.org/officeDocument/2006/relationships/image" Target="../media/image6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4" Type="http://schemas.openxmlformats.org/officeDocument/2006/relationships/image" Target="../media/image72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4" Type="http://schemas.openxmlformats.org/officeDocument/2006/relationships/image" Target="../media/image78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4" Type="http://schemas.openxmlformats.org/officeDocument/2006/relationships/image" Target="../media/image12.emf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eg"/><Relationship Id="rId5" Type="http://schemas.openxmlformats.org/officeDocument/2006/relationships/image" Target="../media/image16.jpg"/><Relationship Id="rId6" Type="http://schemas.openxmlformats.org/officeDocument/2006/relationships/image" Target="../media/image17.png"/><Relationship Id="rId7" Type="http://schemas.openxmlformats.org/officeDocument/2006/relationships/image" Target="../media/image18.jpeg"/><Relationship Id="rId8" Type="http://schemas.openxmlformats.org/officeDocument/2006/relationships/image" Target="../media/image19.png"/><Relationship Id="rId9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3597" y="937074"/>
            <a:ext cx="8416272" cy="1439570"/>
          </a:xfrm>
        </p:spPr>
        <p:txBody>
          <a:bodyPr/>
          <a:lstStyle/>
          <a:p>
            <a:pPr algn="ctr"/>
            <a:r>
              <a:rPr lang="en-US" sz="2400" b="1" dirty="0" smtClean="0"/>
              <a:t>Development of a Portable, GPU-Accelerated Reconstructed Discontinuous </a:t>
            </a:r>
            <a:r>
              <a:rPr lang="en-US" sz="2400" b="1" dirty="0" err="1" smtClean="0"/>
              <a:t>Galerkin</a:t>
            </a:r>
            <a:r>
              <a:rPr lang="en-US" sz="2400" b="1" dirty="0" smtClean="0"/>
              <a:t> Code on Unstructured Hybrid Grids</a:t>
            </a:r>
            <a:endParaRPr lang="en-US" sz="2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3814" y="2554486"/>
            <a:ext cx="6864158" cy="3078217"/>
          </a:xfrm>
        </p:spPr>
        <p:txBody>
          <a:bodyPr>
            <a:normAutofit/>
          </a:bodyPr>
          <a:lstStyle/>
          <a:p>
            <a:r>
              <a:rPr lang="en-US" sz="1600" b="1" dirty="0" smtClean="0"/>
              <a:t>Jialin Lou, </a:t>
            </a:r>
            <a:r>
              <a:rPr lang="en-US" sz="1600" b="1" dirty="0" err="1" smtClean="0"/>
              <a:t>Xiaodong</a:t>
            </a:r>
            <a:r>
              <a:rPr lang="en-US" sz="1600" b="1" dirty="0" smtClean="0"/>
              <a:t> Liu, </a:t>
            </a:r>
            <a:r>
              <a:rPr lang="en-US" sz="1600" b="1" dirty="0" err="1" smtClean="0"/>
              <a:t>Lixiang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Luo</a:t>
            </a:r>
            <a:r>
              <a:rPr lang="en-US" sz="1600" b="1" dirty="0" smtClean="0"/>
              <a:t>, Hong Luo, and Jack Edwards</a:t>
            </a:r>
          </a:p>
          <a:p>
            <a:r>
              <a:rPr lang="en-US" sz="1600" dirty="0" smtClean="0"/>
              <a:t>Department of Mechanical and Aerospace Engineering</a:t>
            </a:r>
          </a:p>
          <a:p>
            <a:r>
              <a:rPr lang="en-US" sz="1600" dirty="0" smtClean="0"/>
              <a:t>North Carolina State University</a:t>
            </a:r>
          </a:p>
          <a:p>
            <a:r>
              <a:rPr lang="en-US" sz="1600" dirty="0"/>
              <a:t>a</a:t>
            </a:r>
            <a:r>
              <a:rPr lang="en-US" sz="1600" dirty="0" smtClean="0"/>
              <a:t>nd</a:t>
            </a:r>
          </a:p>
          <a:p>
            <a:r>
              <a:rPr lang="en-US" sz="1600" b="1" dirty="0" smtClean="0"/>
              <a:t>Frank Mueller, and </a:t>
            </a:r>
            <a:r>
              <a:rPr lang="en-US" sz="1600" b="1" dirty="0" err="1" smtClean="0"/>
              <a:t>Saransh</a:t>
            </a:r>
            <a:r>
              <a:rPr lang="en-US" sz="1600" b="1" dirty="0" smtClean="0"/>
              <a:t> Gupta</a:t>
            </a:r>
          </a:p>
          <a:p>
            <a:r>
              <a:rPr lang="en-US" sz="1600" dirty="0" smtClean="0"/>
              <a:t>Department of Computer Science</a:t>
            </a:r>
          </a:p>
          <a:p>
            <a:r>
              <a:rPr lang="en-US" sz="1600" dirty="0" smtClean="0"/>
              <a:t>North Carolina State University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466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5632704"/>
            <a:ext cx="1543312" cy="1225296"/>
          </a:xfrm>
          <a:prstGeom prst="rect">
            <a:avLst/>
          </a:prstGeom>
          <a:noFill/>
          <a:ln w="936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162" y="5632704"/>
            <a:ext cx="1631571" cy="1225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791200"/>
            <a:ext cx="1304925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638800"/>
            <a:ext cx="1600200" cy="1219200"/>
          </a:xfrm>
          <a:prstGeom prst="rect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5" b="4976"/>
          <a:stretch>
            <a:fillRect/>
          </a:stretch>
        </p:blipFill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 flipV="1">
            <a:off x="0" y="914400"/>
            <a:ext cx="4572000" cy="46038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0" y="914400"/>
            <a:ext cx="4572000" cy="46038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eaLnBrk="1" hangingPunct="1"/>
            <a:endParaRPr lang="en-US">
              <a:latin typeface="Calibri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752475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296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0364" y="225314"/>
            <a:ext cx="63244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AFOSR BRI </a:t>
            </a:r>
          </a:p>
          <a:p>
            <a:r>
              <a:rPr lang="en-US" sz="16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Co-Design of Hardware/Software for Predicting UAV Aerodynamics</a:t>
            </a:r>
            <a:endParaRPr lang="en-US" sz="1600" b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17" name="文本框 2"/>
          <p:cNvSpPr txBox="1">
            <a:spLocks noChangeArrowheads="1"/>
          </p:cNvSpPr>
          <p:nvPr/>
        </p:nvSpPr>
        <p:spPr bwMode="auto">
          <a:xfrm>
            <a:off x="228600" y="48006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en-US" altLang="zh-CN" sz="1800" dirty="0" smtClean="0"/>
              <a:t>Presented by </a:t>
            </a:r>
            <a:r>
              <a:rPr lang="en-US" altLang="zh-CN" sz="18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Jialin</a:t>
            </a:r>
            <a:r>
              <a:rPr lang="zh-CN" altLang="en-US" sz="18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altLang="zh-CN" sz="18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ou, Ph.D. Student</a:t>
            </a:r>
          </a:p>
          <a:p>
            <a:pPr algn="ctr"/>
            <a:r>
              <a:rPr lang="en-US" altLang="zh-CN" sz="1800" dirty="0" smtClean="0"/>
              <a:t>Friday,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December 19 2014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14680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overning Equations of Fluid </a:t>
            </a:r>
            <a:r>
              <a:rPr lang="en-US" sz="2800" dirty="0">
                <a:solidFill>
                  <a:srgbClr val="000090"/>
                </a:solidFill>
              </a:rPr>
              <a:t>D</a:t>
            </a:r>
            <a:r>
              <a:rPr lang="en-US" sz="2800" dirty="0" smtClean="0">
                <a:solidFill>
                  <a:srgbClr val="000090"/>
                </a:solidFill>
              </a:rPr>
              <a:t>ynamic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8079268"/>
              </p:ext>
            </p:extLst>
          </p:nvPr>
        </p:nvGraphicFramePr>
        <p:xfrm>
          <a:off x="304800" y="1371600"/>
          <a:ext cx="8534400" cy="5181601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The Navier-Stokes equations for unsteady compressible flows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(cont.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The pressure </a:t>
                      </a:r>
                      <a:r>
                        <a:rPr lang="en-US" i="1" dirty="0" smtClean="0">
                          <a:latin typeface="Arial"/>
                          <a:cs typeface="Arial"/>
                        </a:rPr>
                        <a:t>p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can be computed from the equation of state (EOS)</a:t>
                      </a: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which is valid for perfect gas. The ratio of specific heats </a:t>
                      </a:r>
                      <a:r>
                        <a:rPr lang="en-US" i="1" dirty="0" err="1" smtClean="0">
                          <a:latin typeface="Arial"/>
                          <a:cs typeface="Arial"/>
                        </a:rPr>
                        <a:t>γ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is assumed to be constant and equal to 1.4.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he viscous stress tensor </a:t>
                      </a:r>
                      <a:r>
                        <a:rPr lang="en-US" sz="1800" b="0" i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τ</a:t>
                      </a:r>
                      <a:r>
                        <a:rPr lang="en-US" sz="1800" b="0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j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and heat flux vector </a:t>
                      </a:r>
                      <a:r>
                        <a:rPr lang="en-US" sz="1800" b="0" i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q</a:t>
                      </a:r>
                      <a:r>
                        <a:rPr lang="en-US" sz="1800" b="0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are given by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is the temperature of the fluid, </a:t>
                      </a:r>
                      <a:r>
                        <a:rPr lang="en-US" sz="1800" b="0" i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r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the laminar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randtl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number, which is 0.7 for air.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μ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represents the molecular viscosity, which can be determined through the Sutherlands law </a:t>
                      </a:r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μ</a:t>
                      </a:r>
                      <a:r>
                        <a:rPr lang="en-US" sz="1800" b="0" i="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is the viscosity at the reference temperature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</a:t>
                      </a:r>
                      <a:r>
                        <a:rPr lang="en-US" sz="1800" b="0" i="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and </a:t>
                      </a:r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10K.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4318"/>
              </p:ext>
            </p:extLst>
          </p:nvPr>
        </p:nvGraphicFramePr>
        <p:xfrm>
          <a:off x="3733800" y="533400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155700" imgH="508000" progId="Equation.3">
                  <p:embed/>
                </p:oleObj>
              </mc:Choice>
              <mc:Fallback>
                <p:oleObj name="Equation" r:id="rId3" imgW="11557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5334000"/>
                        <a:ext cx="1879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20723"/>
              </p:ext>
            </p:extLst>
          </p:nvPr>
        </p:nvGraphicFramePr>
        <p:xfrm>
          <a:off x="1676400" y="3810000"/>
          <a:ext cx="2994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841500" imgH="508000" progId="Equation.3">
                  <p:embed/>
                </p:oleObj>
              </mc:Choice>
              <mc:Fallback>
                <p:oleObj name="Equation" r:id="rId5" imgW="1841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810000"/>
                        <a:ext cx="29940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86410"/>
              </p:ext>
            </p:extLst>
          </p:nvPr>
        </p:nvGraphicFramePr>
        <p:xfrm>
          <a:off x="5181600" y="3886200"/>
          <a:ext cx="16716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1028700" imgH="444500" progId="Equation.3">
                  <p:embed/>
                </p:oleObj>
              </mc:Choice>
              <mc:Fallback>
                <p:oleObj name="Equation" r:id="rId7" imgW="10287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3886200"/>
                        <a:ext cx="1671638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05520"/>
              </p:ext>
            </p:extLst>
          </p:nvPr>
        </p:nvGraphicFramePr>
        <p:xfrm>
          <a:off x="3048000" y="2133600"/>
          <a:ext cx="241578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1485900" imgH="393700" progId="Equation.DSMT4">
                  <p:embed/>
                </p:oleObj>
              </mc:Choice>
              <mc:Fallback>
                <p:oleObj name="Equation" r:id="rId9" imgW="148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2133600"/>
                        <a:ext cx="2415786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77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iscontinuous Galerkin Method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351875"/>
              </p:ext>
            </p:extLst>
          </p:nvPr>
        </p:nvGraphicFramePr>
        <p:xfrm>
          <a:off x="304800" y="1371600"/>
          <a:ext cx="8534400" cy="5273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Weak formulation of the governing equation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where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lang="en-US" sz="1800" i="1" baseline="-25000" dirty="0" smtClean="0">
                          <a:latin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(</a:t>
                      </a:r>
                      <a:r>
                        <a:rPr lang="en-US" sz="1800" b="1" dirty="0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)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is the basis function of polynomials of degree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800" dirty="0" smtClean="0"/>
                        <a:t>,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and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is the dimension of the polynomial space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800" dirty="0" smtClean="0"/>
                        <a:t>.  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The Taylor-basis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discontinuous Galerkin (DG(</a:t>
                      </a:r>
                      <a:r>
                        <a:rPr lang="en-US" sz="1800" b="0" i="1" baseline="0" dirty="0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)) solution in each element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For example, the underlying piecewise linear polynomial DG(P1) solution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where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(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i="1" baseline="-25000" dirty="0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, </a:t>
                      </a:r>
                      <a:r>
                        <a:rPr lang="en-US" sz="1800" i="1" dirty="0" err="1" smtClean="0">
                          <a:latin typeface="Times New Roman"/>
                          <a:cs typeface="Times New Roman"/>
                        </a:rPr>
                        <a:t>y</a:t>
                      </a:r>
                      <a:r>
                        <a:rPr lang="en-US" sz="180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, </a:t>
                      </a:r>
                      <a:r>
                        <a:rPr lang="en-US" sz="1800" i="1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80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)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is the coordinate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of the element center.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01445"/>
              </p:ext>
            </p:extLst>
          </p:nvPr>
        </p:nvGraphicFramePr>
        <p:xfrm>
          <a:off x="2209800" y="1828800"/>
          <a:ext cx="4800600" cy="142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2946400" imgH="876300" progId="Equation.3">
                  <p:embed/>
                </p:oleObj>
              </mc:Choice>
              <mc:Fallback>
                <p:oleObj name="Equation" r:id="rId3" imgW="29464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828800"/>
                        <a:ext cx="4800600" cy="142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2650"/>
              </p:ext>
            </p:extLst>
          </p:nvPr>
        </p:nvGraphicFramePr>
        <p:xfrm>
          <a:off x="3962400" y="4114800"/>
          <a:ext cx="1276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749300" imgH="457200" progId="Equation.3">
                  <p:embed/>
                </p:oleObj>
              </mc:Choice>
              <mc:Fallback>
                <p:oleObj name="Equation" r:id="rId5" imgW="749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4114800"/>
                        <a:ext cx="12763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06871"/>
              </p:ext>
            </p:extLst>
          </p:nvPr>
        </p:nvGraphicFramePr>
        <p:xfrm>
          <a:off x="1752600" y="5410200"/>
          <a:ext cx="5797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3403600" imgH="457200" progId="Equation.DSMT4">
                  <p:embed/>
                </p:oleObj>
              </mc:Choice>
              <mc:Fallback>
                <p:oleObj name="Equation" r:id="rId7" imgW="340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410200"/>
                        <a:ext cx="57975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698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Reconstructed Discontinuous Galerkin Method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677189"/>
              </p:ext>
            </p:extLst>
          </p:nvPr>
        </p:nvGraphicFramePr>
        <p:xfrm>
          <a:off x="304800" y="1371600"/>
          <a:ext cx="8534400" cy="449579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Hierarchical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WENO reconstruction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 quadratic polynomial DG(P2) solution is obtained via a hierarchical WENO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reconstruction approach in each element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arenR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Least-squares reconstruction to obtain an initial quadratic solution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arenR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WENO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reconstruction for the second derivatives to maintain linear stability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arenR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WENO reconstruction for the first derivatives to maintain nonlinear stability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Reference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aseline="0" dirty="0" smtClean="0">
                          <a:latin typeface="Arial"/>
                          <a:cs typeface="Arial"/>
                        </a:rPr>
                        <a:t>   </a:t>
                      </a:r>
                      <a:r>
                        <a:rPr lang="en-US" sz="1400" baseline="0" dirty="0" smtClean="0">
                          <a:latin typeface="Arial"/>
                          <a:cs typeface="Arial"/>
                        </a:rPr>
                        <a:t>H. Luo, Y. Xia, S. Li, and R. Nourgaliev.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 Hermite WENO Reconstruction-Based Discontinuous Galerkin Method for the Euler Equations on Tetrahedral grids</a:t>
                      </a:r>
                      <a:r>
                        <a:rPr lang="en-US" sz="1400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r>
                        <a:rPr lang="en-US" sz="1400" kern="1200" baseline="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.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i="1" kern="1200" baseline="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mput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Phys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231(16):5489–5503, 2012.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. Luo, Y. Xia, S. Spiegel, R. Nourgaliev, and Z. Jiang.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 Reconstructed Discontinuous Galerkin Method Based on a Hierarchical WENO Reconstruction for Compressible Flows on Tetrahedral Grids. </a:t>
                      </a:r>
                      <a:r>
                        <a:rPr lang="en-US" sz="1400" u="sng" kern="1200" baseline="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.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i="1" kern="1200" baseline="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mput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Phys.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36:477–492, 2013. </a:t>
                      </a:r>
                      <a:endParaRPr lang="en-US" sz="14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333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iscontinuous Galerkin Method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4845980"/>
              </p:ext>
            </p:extLst>
          </p:nvPr>
        </p:nvGraphicFramePr>
        <p:xfrm>
          <a:off x="304800" y="1371600"/>
          <a:ext cx="8534400" cy="4328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Semi-discrete form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 system of ordinary differential equations (ODEs) in time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 </a:t>
                      </a:r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s the mass matrix and </a:t>
                      </a:r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R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s the residual vector. 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Three-stage TVD Runge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-Kutta (TVDRK3) t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ime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tepp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18990"/>
              </p:ext>
            </p:extLst>
          </p:nvPr>
        </p:nvGraphicFramePr>
        <p:xfrm>
          <a:off x="3886200" y="2133600"/>
          <a:ext cx="1219199" cy="70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685800" imgH="393700" progId="Equation.3">
                  <p:embed/>
                </p:oleObj>
              </mc:Choice>
              <mc:Fallback>
                <p:oleObj name="Equation" r:id="rId3" imgW="685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133600"/>
                        <a:ext cx="1219199" cy="70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92859"/>
              </p:ext>
            </p:extLst>
          </p:nvPr>
        </p:nvGraphicFramePr>
        <p:xfrm>
          <a:off x="3276600" y="3886200"/>
          <a:ext cx="38427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2286000" imgH="1041400" progId="Equation.DSMT4">
                  <p:embed/>
                </p:oleObj>
              </mc:Choice>
              <mc:Fallback>
                <p:oleObj name="Equation" r:id="rId5" imgW="2286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886200"/>
                        <a:ext cx="384279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29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178917"/>
              </p:ext>
            </p:extLst>
          </p:nvPr>
        </p:nvGraphicFramePr>
        <p:xfrm>
          <a:off x="304800" y="1371600"/>
          <a:ext cx="8534400" cy="3276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Example: a readily vectorizable region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latin typeface="Arial"/>
                          <a:cs typeface="Arial"/>
                        </a:rPr>
                        <a:t>Domain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integral: 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oop over mesh elements </a:t>
                      </a:r>
                      <a:r>
                        <a:rPr lang="en-US" b="0" i="1" baseline="0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Ω</a:t>
                      </a:r>
                      <a:r>
                        <a:rPr lang="en-US" b="0" i="1" baseline="-25000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err="1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MP</a:t>
                      </a:r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version</a:t>
                      </a: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elem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is element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ACC version</a:t>
                      </a: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loop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elem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is element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8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67732"/>
              </p:ext>
            </p:extLst>
          </p:nvPr>
        </p:nvGraphicFramePr>
        <p:xfrm>
          <a:off x="5029200" y="1752600"/>
          <a:ext cx="159827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066800" imgH="304800" progId="Equation.DSMT4">
                  <p:embed/>
                </p:oleObj>
              </mc:Choice>
              <mc:Fallback>
                <p:oleObj name="Equation" r:id="rId3" imgW="1066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1752600"/>
                        <a:ext cx="159827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91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762256"/>
              </p:ext>
            </p:extLst>
          </p:nvPr>
        </p:nvGraphicFramePr>
        <p:xfrm>
          <a:off x="304800" y="1371600"/>
          <a:ext cx="8534400" cy="37338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Example: a region that is 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ot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readily vectorizable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Face integral: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oop over mesh faces </a:t>
                      </a:r>
                      <a:r>
                        <a:rPr lang="en-US" b="0" i="1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Τ</a:t>
                      </a:r>
                      <a:r>
                        <a:rPr lang="en-US" b="0" i="1" baseline="-25000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MP</a:t>
                      </a: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version</a:t>
                      </a:r>
                      <a:endParaRPr lang="en-US" sz="18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6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jfac+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afac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left element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right element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ACC version</a:t>
                      </a: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jfac+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afac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left element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right element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8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84610"/>
              </p:ext>
            </p:extLst>
          </p:nvPr>
        </p:nvGraphicFramePr>
        <p:xfrm>
          <a:off x="4419600" y="1752600"/>
          <a:ext cx="1294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863600" imgH="304800" progId="Equation.DSMT4">
                  <p:embed/>
                </p:oleObj>
              </mc:Choice>
              <mc:Fallback>
                <p:oleObj name="Equation" r:id="rId3" imgW="863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752600"/>
                        <a:ext cx="129475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5410200"/>
            <a:ext cx="8534400" cy="369332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“race condition” – multiple writes to the same elemental residual vector!  </a:t>
            </a:r>
            <a:endParaRPr lang="en-US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3792379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4191000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3733800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4953000" y="4173379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878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943577"/>
              </p:ext>
            </p:extLst>
          </p:nvPr>
        </p:nvGraphicFramePr>
        <p:xfrm>
          <a:off x="304800" y="1371600"/>
          <a:ext cx="8534400" cy="4084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A common method for avoiding “race condition” in face integral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Perform face </a:t>
                      </a:r>
                      <a:r>
                        <a:rPr lang="en-US" b="1" i="0" dirty="0" smtClean="0">
                          <a:latin typeface="Arial"/>
                          <a:cs typeface="Arial"/>
                        </a:rPr>
                        <a:t>integral at the element level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i="0" dirty="0" smtClean="0">
                          <a:latin typeface="Arial"/>
                          <a:cs typeface="Arial"/>
                        </a:rPr>
                        <a:t>All the</a:t>
                      </a:r>
                      <a:r>
                        <a:rPr lang="en-US" i="0" baseline="0" dirty="0" smtClean="0">
                          <a:latin typeface="Arial"/>
                          <a:cs typeface="Arial"/>
                        </a:rPr>
                        <a:t> computing is implemented as loops over mesh element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sz="800" i="0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Overhead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="0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Lead to redundant computation of face integrals </a:t>
                      </a:r>
                      <a:r>
                        <a:rPr lang="en-US" b="0" i="0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(doubled!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="0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Require an additional element-face connectivity array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Reference</a:t>
                      </a: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 articles on unstructured DG/FV methods (with CUDA)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. Corrigan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t al.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600" b="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unning Unstructured Grid-based CFD Solvers on Modern Graphics Hardware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Int. J. </a:t>
                      </a:r>
                      <a:r>
                        <a:rPr lang="en-US" sz="160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umer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Methods Fluids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66(2):221–229, 2011.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sz="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dirty="0" smtClean="0">
                          <a:latin typeface="Arial"/>
                          <a:cs typeface="Arial"/>
                        </a:rPr>
                        <a:t>Tristan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Cabel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 and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Stephane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Lanteri</a:t>
                      </a:r>
                      <a:r>
                        <a:rPr lang="en-US" sz="1600" u="sng" dirty="0" smtClean="0">
                          <a:latin typeface="Arial"/>
                          <a:cs typeface="Arial"/>
                        </a:rPr>
                        <a:t>. </a:t>
                      </a:r>
                      <a:r>
                        <a:rPr lang="en-US" sz="1600" u="sng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Discontinuous Galerkin Time-Domain Solver</a:t>
                      </a:r>
                      <a:r>
                        <a:rPr lang="en-US" sz="1600" u="sng" baseline="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u="sng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on GPU Based Systems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.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Plafrim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 meeting, May 31, 201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" y="5715000"/>
            <a:ext cx="8534400" cy="369332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This design approach requires a major rebuild in code structures! </a:t>
            </a:r>
            <a:endParaRPr lang="en-US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78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4061937"/>
              </p:ext>
            </p:extLst>
          </p:nvPr>
        </p:nvGraphicFramePr>
        <p:xfrm>
          <a:off x="304800" y="1371600"/>
          <a:ext cx="8534400" cy="19964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alternative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 approach to avoiding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“race condition” in face integral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ace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renumbering (c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loring method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number the faces and split them into several groups.</a:t>
                      </a:r>
                      <a:endParaRPr lang="en-US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ny two faces that share a common cell do not reside in the same group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original face loops are nested in a sequential loop over groups.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543539"/>
              </p:ext>
            </p:extLst>
          </p:nvPr>
        </p:nvGraphicFramePr>
        <p:xfrm>
          <a:off x="304800" y="3733800"/>
          <a:ext cx="8534400" cy="217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685800"/>
                <a:gridCol w="304800"/>
                <a:gridCol w="228600"/>
                <a:gridCol w="1524000"/>
                <a:gridCol w="609600"/>
                <a:gridCol w="228600"/>
                <a:gridCol w="1371600"/>
                <a:gridCol w="685800"/>
                <a:gridCol w="685800"/>
                <a:gridCol w="457200"/>
                <a:gridCol w="304800"/>
                <a:gridCol w="228600"/>
              </a:tblGrid>
              <a:tr h="370840">
                <a:tc gridSpan="13">
                  <a:txBody>
                    <a:bodyPr/>
                    <a:lstStyle/>
                    <a:p>
                      <a:pPr algn="just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n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example of “face renumbering &amp; grouping”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 gridSpan="13">
                  <a:txBody>
                    <a:bodyPr/>
                    <a:lstStyle/>
                    <a:p>
                      <a:pPr algn="just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Befor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5120">
                <a:tc gridSpan="4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Physical boundary fac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accent3"/>
                          </a:solidFill>
                          <a:latin typeface="Arial"/>
                          <a:cs typeface="Arial"/>
                        </a:rPr>
                        <a:t>Partition boundary</a:t>
                      </a:r>
                      <a:r>
                        <a:rPr lang="en-US" sz="1400" b="1" baseline="0" dirty="0" smtClean="0">
                          <a:solidFill>
                            <a:schemeClr val="accent3"/>
                          </a:solidFill>
                          <a:latin typeface="Arial"/>
                          <a:cs typeface="Arial"/>
                        </a:rPr>
                        <a:t> faces</a:t>
                      </a:r>
                      <a:endParaRPr lang="en-US" sz="1400" b="1" dirty="0" smtClean="0">
                        <a:solidFill>
                          <a:schemeClr val="accent3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Internal fac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  <a:tr h="370840">
                <a:tc gridSpan="13"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After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4 groups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3 groups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6 groups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532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86442"/>
              </p:ext>
            </p:extLst>
          </p:nvPr>
        </p:nvGraphicFramePr>
        <p:xfrm>
          <a:off x="304800" y="1371600"/>
          <a:ext cx="8534400" cy="47244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Example: face loops after “face renumbering &amp; grouping”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original face loops are nested in a sequential loop over groups. 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b="1" dirty="0" err="1" smtClean="0">
                          <a:effectLst/>
                          <a:latin typeface="Arial"/>
                          <a:cs typeface="Arial"/>
                        </a:rPr>
                        <a:t>OpenMP</a:t>
                      </a:r>
                      <a:r>
                        <a:rPr lang="en-US" b="1" baseline="0" dirty="0" smtClean="0">
                          <a:effectLst/>
                          <a:latin typeface="Arial"/>
                          <a:cs typeface="Arial"/>
                        </a:rPr>
                        <a:t> version</a:t>
                      </a:r>
                    </a:p>
                    <a:p>
                      <a:endParaRPr lang="en-US" sz="1000" b="1" kern="1200" dirty="0" smtClean="0">
                        <a:solidFill>
                          <a:srgbClr val="660066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jfac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0 = Nfac1 + 1</a:t>
                      </a:r>
                      <a:b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fac0, Nfac1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!... contribution to the face-left element 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e face-right element 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</a:t>
                      </a:r>
                      <a:r>
                        <a:rPr lang="en-US" sz="14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: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rgbClr val="660066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660066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b="1" dirty="0" smtClean="0">
                          <a:effectLst/>
                          <a:latin typeface="Arial"/>
                          <a:cs typeface="Arial"/>
                        </a:rPr>
                        <a:t>OpenACC version</a:t>
                      </a:r>
                    </a:p>
                    <a:p>
                      <a:endParaRPr lang="en-US" sz="1000" kern="1200" dirty="0" smtClean="0">
                        <a:solidFill>
                          <a:srgbClr val="660066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jfac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0 = Nfac1 + 1</a:t>
                      </a:r>
                      <a:b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fac0, Nfac1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e face-left element 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e face-right element 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rgbClr val="660066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660066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88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19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7934895"/>
              </p:ext>
            </p:extLst>
          </p:nvPr>
        </p:nvGraphicFramePr>
        <p:xfrm>
          <a:off x="304800" y="1371600"/>
          <a:ext cx="8534400" cy="5090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“Face renumbering &amp; grouping” vs. “element loops”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dvantage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o redundant computation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east intrusion to the original code structures. </a:t>
                      </a:r>
                      <a:endParaRPr lang="en-US" sz="1800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Arial"/>
                          <a:cs typeface="Arial"/>
                        </a:rPr>
                        <a:t>Recoverable to CPU parallel computing. 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effectLst/>
                          <a:latin typeface="Arial"/>
                          <a:cs typeface="Arial"/>
                        </a:rPr>
                        <a:t>Disadvantage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Arial"/>
                          <a:cs typeface="Arial"/>
                        </a:rPr>
                        <a:t>Sequential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 groups lead to o</a:t>
                      </a:r>
                      <a:r>
                        <a:rPr lang="en-US" sz="1800" dirty="0" smtClean="0">
                          <a:effectLst/>
                          <a:latin typeface="Arial"/>
                          <a:cs typeface="Arial"/>
                        </a:rPr>
                        <a:t>verheads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 in initializing more parallel kernels.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baseline="0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baseline="0" dirty="0" smtClean="0">
                          <a:effectLst/>
                          <a:latin typeface="Arial"/>
                          <a:cs typeface="Arial"/>
                        </a:rPr>
                        <a:t>Remark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="1" baseline="0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No direct comparison of these two strategies is yet conducted for our solver. It is unknown which will render better performance on GPU.</a:t>
                      </a:r>
                    </a:p>
                    <a:p>
                      <a:pPr marL="45720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lang="en-US" sz="800" baseline="0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Since </a:t>
                      </a:r>
                      <a:r>
                        <a:rPr lang="en-US" sz="1800" b="1" baseline="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cs typeface="Arial"/>
                        </a:rPr>
                        <a:t>portability 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is our design priority, the current approach is a preferred, although </a:t>
                      </a:r>
                      <a:r>
                        <a:rPr lang="en-US" sz="1800" b="1" baseline="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cs typeface="Arial"/>
                        </a:rPr>
                        <a:t>optimal performance 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might be compromised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endParaRPr lang="en-US" sz="1600" baseline="0" dirty="0" smtClean="0">
                        <a:effectLst/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216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Outline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5334000"/>
          </a:xfr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>
                <a:latin typeface="Arial"/>
                <a:cs typeface="Arial"/>
              </a:rPr>
              <a:t>O</a:t>
            </a:r>
            <a:r>
              <a:rPr lang="en-US" sz="2400" dirty="0" smtClean="0">
                <a:latin typeface="Arial"/>
                <a:cs typeface="Arial"/>
              </a:rPr>
              <a:t>verview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Motivation and objective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Governing equations of fluid dynamic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Discontinuous Galerkin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Development of RDGFLO code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Application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Concluding remark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Future work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093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velopment of RDGFLO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492308"/>
              </p:ext>
            </p:extLst>
          </p:nvPr>
        </p:nvGraphicFramePr>
        <p:xfrm>
          <a:off x="304800" y="13716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Workflow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for p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2000" baseline="0" dirty="0" err="1" smtClean="0">
                          <a:latin typeface="Arial"/>
                          <a:cs typeface="Arial"/>
                        </a:rPr>
                        <a:t>multigird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method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3591703"/>
              </p:ext>
            </p:extLst>
          </p:nvPr>
        </p:nvGraphicFramePr>
        <p:xfrm>
          <a:off x="304800" y="1752600"/>
          <a:ext cx="8534400" cy="40284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33307"/>
                <a:gridCol w="4201093"/>
              </a:tblGrid>
              <a:tr h="176666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Loop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over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time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steps</a:t>
                      </a:r>
                      <a:endParaRPr lang="en-US" sz="1400" b="1" dirty="0">
                        <a:solidFill>
                          <a:srgbClr val="660066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P-</a:t>
                      </a:r>
                      <a:r>
                        <a:rPr lang="en-US" altLang="zh-CN" sz="1400" b="1" dirty="0" err="1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multgrid</a:t>
                      </a:r>
                      <a:endParaRPr lang="zh-CN" altLang="en-US" sz="1400" b="1" dirty="0" smtClean="0">
                        <a:solidFill>
                          <a:srgbClr val="660066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</a:tr>
              <a:tr h="132269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DO </a:t>
                      </a:r>
                      <a:r>
                        <a:rPr lang="en-US" sz="1400" b="1" dirty="0" err="1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itime</a:t>
                      </a:r>
                      <a:r>
                        <a:rPr lang="en-US" sz="14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 = 1, </a:t>
                      </a:r>
                      <a:r>
                        <a:rPr lang="en-US" sz="1400" b="1" dirty="0" err="1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ntime</a:t>
                      </a:r>
                      <a:endParaRPr lang="en-US" sz="1400" b="1" dirty="0"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ransf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1-&gt;P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ACC</a:t>
                      </a:r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redict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ime-step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ize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high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evel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redict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ime-step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ize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ow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evel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Loop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over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TVDRK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stages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err="1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rDG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(P1P2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mpute R.H.S vector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</a:t>
                      </a:r>
                      <a:endParaRPr lang="en-US" altLang="zh-CN" sz="1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o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err="1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istage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=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1,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err="1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nstage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 </a:t>
                      </a:r>
                      <a:r>
                        <a:rPr lang="en-US" altLang="zh-CN" sz="1400" b="1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mpute L.H.S matrix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 = M/</a:t>
                      </a:r>
                      <a:r>
                        <a:rPr lang="en-US" altLang="zh-CN" sz="1400" b="1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t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– </a:t>
                      </a:r>
                      <a:r>
                        <a:rPr lang="en-US" altLang="zh-CN" sz="1400" b="1" baseline="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R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/</a:t>
                      </a:r>
                      <a:r>
                        <a:rPr lang="en-US" altLang="zh-CN" sz="1400" b="1" baseline="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04964"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 </a:t>
                      </a:r>
                      <a:r>
                        <a:rPr lang="en-US" altLang="zh-CN" sz="1400" b="1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Solve the linear system</a:t>
                      </a:r>
                      <a:r>
                        <a:rPr lang="en-US" altLang="zh-CN" sz="1400" b="1" baseline="0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u=R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P1P2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least-squares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econstruction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inea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olv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+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reconditioner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R.H.S.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residual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from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diffusion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! Preconditioning: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P</a:t>
                      </a:r>
                      <a:r>
                        <a:rPr lang="en-US" altLang="zh-CN" sz="1400" b="1" baseline="3000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-1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u=P</a:t>
                      </a:r>
                      <a:r>
                        <a:rPr lang="en-US" altLang="zh-CN" sz="1400" b="1" baseline="3000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-1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19526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WENO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econstructio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!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Option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1.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GMRES</a:t>
                      </a:r>
                      <a:r>
                        <a:rPr lang="zh-CN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+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LU-SGS</a:t>
                      </a:r>
                      <a:endParaRPr lang="en-US" sz="1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esidual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from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nvection</a:t>
                      </a:r>
                      <a:endParaRPr lang="en-US" sz="1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!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pti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.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L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-SGS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+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Jacobi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update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oluti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vector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!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pti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3.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Jacobi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           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!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Option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4.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…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ENDDO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ENDDO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7889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Computing Resource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081445"/>
              </p:ext>
            </p:extLst>
          </p:nvPr>
        </p:nvGraphicFramePr>
        <p:xfrm>
          <a:off x="304800" y="1371600"/>
          <a:ext cx="8534400" cy="152399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CPU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-way SMPs with AMD Opteron 6128 (Many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Core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with 8 cores per socket (16 cores per node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32 GB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RAM</a:t>
                      </a:r>
                      <a:endParaRPr lang="en-US" sz="16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.0 GHz core-speed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for 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6128 Opteron 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single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core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273857"/>
              </p:ext>
            </p:extLst>
          </p:nvPr>
        </p:nvGraphicFramePr>
        <p:xfrm>
          <a:off x="304800" y="3124200"/>
          <a:ext cx="8534400" cy="1249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GPU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VIDIA Tesla K20c</a:t>
                      </a:r>
                      <a:endParaRPr lang="en-US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emory amount: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5.0 GB</a:t>
                      </a:r>
                      <a:endParaRPr lang="en-US" sz="16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tream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rocessors: 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496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6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7592424"/>
              </p:ext>
            </p:extLst>
          </p:nvPr>
        </p:nvGraphicFramePr>
        <p:xfrm>
          <a:off x="304800" y="4648200"/>
          <a:ext cx="8534400" cy="176783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Softwar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(64 bit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6600"/>
                    </a:solidFill>
                  </a:tcPr>
                </a:tc>
              </a:tr>
              <a:tr h="44196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rating system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entOS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5.7 Linux x86 64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mpilation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&amp; runtime suite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GI Accelerator with</a:t>
                      </a: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ACC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(ver. 13.</a:t>
                      </a:r>
                      <a:r>
                        <a:rPr lang="en-US" altLang="zh-CN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9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MPI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(ver. 1.5.</a:t>
                      </a:r>
                      <a:r>
                        <a:rPr lang="en-US" altLang="zh-CN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</a:t>
                      </a:r>
                      <a:endParaRPr lang="en-US" sz="1600" b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Picture 2" descr="centos-29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5638800"/>
            <a:ext cx="1674495" cy="731520"/>
          </a:xfrm>
          <a:prstGeom prst="rect">
            <a:avLst/>
          </a:prstGeom>
        </p:spPr>
      </p:pic>
      <p:pic>
        <p:nvPicPr>
          <p:cNvPr id="7" name="Picture 6" descr="pgi120x8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5638800"/>
            <a:ext cx="1020726" cy="731520"/>
          </a:xfrm>
          <a:prstGeom prst="rect">
            <a:avLst/>
          </a:prstGeom>
        </p:spPr>
      </p:pic>
      <p:pic>
        <p:nvPicPr>
          <p:cNvPr id="8" name="Picture 7" descr="open-mpi-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5638800"/>
            <a:ext cx="737234" cy="731520"/>
          </a:xfrm>
          <a:prstGeom prst="rect">
            <a:avLst/>
          </a:prstGeom>
        </p:spPr>
      </p:pic>
      <p:pic>
        <p:nvPicPr>
          <p:cNvPr id="9" name="Picture 8" descr="NVTES_WithCUDA_3D_25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3581400"/>
            <a:ext cx="731520" cy="731520"/>
          </a:xfrm>
          <a:prstGeom prst="rect">
            <a:avLst/>
          </a:prstGeom>
        </p:spPr>
      </p:pic>
      <p:pic>
        <p:nvPicPr>
          <p:cNvPr id="10" name="Picture 9" descr="A_Opteron_Logo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2133600"/>
            <a:ext cx="623455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52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Performance Assessmen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520289"/>
              </p:ext>
            </p:extLst>
          </p:nvPr>
        </p:nvGraphicFramePr>
        <p:xfrm>
          <a:off x="304800" y="1371600"/>
          <a:ext cx="8534400" cy="213359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Timing measurements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Unit</a:t>
                      </a: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running time </a:t>
                      </a:r>
                      <a:r>
                        <a:rPr lang="en-US" sz="1800" b="0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800" b="0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unit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 the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unning time </a:t>
                      </a:r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ru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fers to the time recorded for completing the time marching loop with a given iteration number Ntime.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32197"/>
              </p:ext>
            </p:extLst>
          </p:nvPr>
        </p:nvGraphicFramePr>
        <p:xfrm>
          <a:off x="2667000" y="2133600"/>
          <a:ext cx="40508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133600"/>
                        <a:ext cx="405089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788191"/>
              </p:ext>
            </p:extLst>
          </p:nvPr>
        </p:nvGraphicFramePr>
        <p:xfrm>
          <a:off x="304800" y="3733800"/>
          <a:ext cx="8534400" cy="1280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1066800"/>
                <a:gridCol w="74676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Control sets </a:t>
                      </a:r>
                      <a:r>
                        <a:rPr lang="en-US" sz="2000" b="1" kern="1200" baseline="0" dirty="0" smtClean="0">
                          <a:solidFill>
                            <a:schemeClr val="bg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simulations in double-precision arithmetic)</a:t>
                      </a:r>
                    </a:p>
                  </a:txBody>
                  <a:tcPr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arallel computing with </a:t>
                      </a:r>
                      <a:r>
                        <a:rPr lang="en-US" sz="1800" b="1" i="0" u="none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b="1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 device</a:t>
                      </a: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CCFFCC"/>
                    </a:solidFill>
                  </a:tcPr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PU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erial computing with </a:t>
                      </a:r>
                      <a:r>
                        <a:rPr lang="en-US" sz="1800" b="1" u="none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CPU core</a:t>
                      </a:r>
                      <a:endParaRPr lang="en-US" sz="1800" b="1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250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</a:t>
            </a:r>
            <a:r>
              <a:rPr lang="en-US" altLang="zh-CN" sz="2800" dirty="0" smtClean="0">
                <a:solidFill>
                  <a:srgbClr val="000090"/>
                </a:solidFill>
              </a:rPr>
              <a:t>iming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643776"/>
              </p:ext>
            </p:extLst>
          </p:nvPr>
        </p:nvGraphicFramePr>
        <p:xfrm>
          <a:off x="304800" y="1371600"/>
          <a:ext cx="8534400" cy="51206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ubsonic flow past a sphere </a:t>
                      </a:r>
                      <a:r>
                        <a:rPr lang="en-US" altLang="zh-CN" sz="2000" b="1" dirty="0" smtClean="0">
                          <a:latin typeface="Arial"/>
                          <a:cs typeface="Arial"/>
                        </a:rPr>
                        <a:t>at </a:t>
                      </a:r>
                      <a:r>
                        <a:rPr lang="en-US" altLang="zh-CN" sz="2000" b="1" i="1" dirty="0" smtClean="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altLang="zh-CN" sz="2000" b="1" baseline="-25000" dirty="0" smtClean="0">
                          <a:latin typeface="Arial"/>
                          <a:cs typeface="Arial"/>
                        </a:rPr>
                        <a:t>∞ </a:t>
                      </a:r>
                      <a:r>
                        <a:rPr lang="en-US" altLang="zh-CN" sz="2000" b="1" dirty="0" smtClean="0">
                          <a:latin typeface="Arial"/>
                          <a:cs typeface="Arial"/>
                        </a:rPr>
                        <a:t>= 0.50 and α = 0°.</a:t>
                      </a: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 a sequence of four successively refined tetrahedral grids.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Pressure </a:t>
                      </a: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contours plotted on the surface triangular meshes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5" descr="1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09800"/>
            <a:ext cx="2056610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6" descr="1b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2098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7" descr="1c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098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8" descr="1d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2098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 descr="2a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 descr="2b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 descr="2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 descr="2d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1326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853038"/>
              </p:ext>
            </p:extLst>
          </p:nvPr>
        </p:nvGraphicFramePr>
        <p:xfrm>
          <a:off x="304800" y="13716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Timin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measuremen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of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p-</a:t>
                      </a:r>
                      <a:r>
                        <a:rPr lang="en-US" altLang="zh-CN" sz="2000" baseline="0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D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methods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49021"/>
              </p:ext>
            </p:extLst>
          </p:nvPr>
        </p:nvGraphicFramePr>
        <p:xfrm>
          <a:off x="457200" y="2057400"/>
          <a:ext cx="8229599" cy="38100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1756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63500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unit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pMG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G(P1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unit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pMG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rDG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(P1P2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ele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G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peedup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G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peedup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,42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.5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.3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.3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5.9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9.9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.5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,46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.1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9.4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.3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49.2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0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24,70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0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7.1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9.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3.5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3.2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9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966,49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.0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1.3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0.5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9347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134522"/>
              </p:ext>
            </p:extLst>
          </p:nvPr>
        </p:nvGraphicFramePr>
        <p:xfrm>
          <a:off x="304800" y="1371600"/>
          <a:ext cx="8534400" cy="701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Convergence history </a:t>
                      </a:r>
                      <a:r>
                        <a:rPr lang="en-US" sz="2000" baseline="0" dirty="0" err="1" smtClean="0">
                          <a:latin typeface="Arial"/>
                          <a:cs typeface="Arial"/>
                        </a:rPr>
                        <a:t>v.s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. CPU time between </a:t>
                      </a:r>
                      <a:r>
                        <a:rPr lang="en-US" sz="2000" baseline="0" dirty="0" err="1" smtClean="0">
                          <a:latin typeface="Arial"/>
                          <a:cs typeface="Arial"/>
                        </a:rPr>
                        <a:t>pMG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DG on GPU and DG on CPU.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图片 7" descr="fig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4600"/>
            <a:ext cx="4572000" cy="3200400"/>
          </a:xfrm>
          <a:prstGeom prst="rect">
            <a:avLst/>
          </a:prstGeom>
        </p:spPr>
      </p:pic>
      <p:pic>
        <p:nvPicPr>
          <p:cNvPr id="9" name="图片 8" descr="fig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514600"/>
            <a:ext cx="45720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639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</a:t>
            </a:r>
            <a:r>
              <a:rPr lang="en-US" altLang="zh-CN" sz="2800" dirty="0" smtClean="0">
                <a:solidFill>
                  <a:srgbClr val="000090"/>
                </a:solidFill>
              </a:rPr>
              <a:t>iming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346414"/>
              </p:ext>
            </p:extLst>
          </p:nvPr>
        </p:nvGraphicFramePr>
        <p:xfrm>
          <a:off x="304800" y="1371600"/>
          <a:ext cx="8534400" cy="51206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ransonic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flow over a Boeing 747 aircraft. </a:t>
                      </a:r>
                      <a:r>
                        <a:rPr lang="en-US" altLang="zh-CN" sz="2000" b="1" i="1" dirty="0" smtClean="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altLang="zh-CN" sz="2000" b="1" baseline="-25000" dirty="0" smtClean="0">
                          <a:latin typeface="Arial"/>
                          <a:cs typeface="Arial"/>
                        </a:rPr>
                        <a:t>∞ </a:t>
                      </a:r>
                      <a:r>
                        <a:rPr lang="en-US" altLang="zh-CN" sz="2000" b="1" dirty="0" smtClean="0">
                          <a:latin typeface="Arial"/>
                          <a:cs typeface="Arial"/>
                        </a:rPr>
                        <a:t>= 0.85 and α = 2°.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altLang="zh-CN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 a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et</a:t>
                      </a: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of two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etrahedral grids.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altLang="zh-CN" sz="1800" b="0" i="0" kern="1200" baseline="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elem</a:t>
                      </a:r>
                      <a:r>
                        <a:rPr lang="zh-CN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=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53,577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nd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1,025,170)</a:t>
                      </a: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Pressure </a:t>
                      </a: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contours plotted on the surface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of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Boeing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747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aircraft.</a:t>
                      </a: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图片 3" descr="fi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667000"/>
            <a:ext cx="4343400" cy="2413000"/>
          </a:xfrm>
          <a:prstGeom prst="rect">
            <a:avLst/>
          </a:prstGeom>
        </p:spPr>
      </p:pic>
      <p:pic>
        <p:nvPicPr>
          <p:cNvPr id="5" name="图片 4" descr="fi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667000"/>
            <a:ext cx="4327837" cy="2410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050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555740"/>
              </p:ext>
            </p:extLst>
          </p:nvPr>
        </p:nvGraphicFramePr>
        <p:xfrm>
          <a:off x="304800" y="13716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Timin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measuremen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of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p-</a:t>
                      </a:r>
                      <a:r>
                        <a:rPr lang="en-US" altLang="zh-CN" sz="2000" baseline="0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D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methods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54634"/>
              </p:ext>
            </p:extLst>
          </p:nvPr>
        </p:nvGraphicFramePr>
        <p:xfrm>
          <a:off x="228600" y="2489200"/>
          <a:ext cx="8458199" cy="25400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4042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63500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unit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pMG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G(P1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unit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pMG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rDG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(P1P2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ele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G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peedup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G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peedup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53,4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4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1.4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.1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.9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1.4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.4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,025,17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.6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2.7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8.7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2301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67992"/>
              </p:ext>
            </p:extLst>
          </p:nvPr>
        </p:nvGraphicFramePr>
        <p:xfrm>
          <a:off x="304800" y="1371600"/>
          <a:ext cx="8534400" cy="701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Convergence history </a:t>
                      </a:r>
                      <a:r>
                        <a:rPr lang="en-US" sz="2000" baseline="0" dirty="0" err="1" smtClean="0">
                          <a:latin typeface="Arial"/>
                          <a:cs typeface="Arial"/>
                        </a:rPr>
                        <a:t>v.s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. CPU time between </a:t>
                      </a:r>
                      <a:r>
                        <a:rPr lang="en-US" sz="2000" baseline="0" dirty="0" err="1" smtClean="0">
                          <a:latin typeface="Arial"/>
                          <a:cs typeface="Arial"/>
                        </a:rPr>
                        <a:t>pMG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DG on GPU and DG on CPU.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图片 2" descr="fig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4600"/>
            <a:ext cx="4572000" cy="3200400"/>
          </a:xfrm>
          <a:prstGeom prst="rect">
            <a:avLst/>
          </a:prstGeom>
        </p:spPr>
      </p:pic>
      <p:pic>
        <p:nvPicPr>
          <p:cNvPr id="5" name="图片 4" descr="fig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314" y="2514600"/>
            <a:ext cx="4278086" cy="2994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55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velopment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9379774"/>
              </p:ext>
            </p:extLst>
          </p:nvPr>
        </p:nvGraphicFramePr>
        <p:xfrm>
          <a:off x="304800" y="1371600"/>
          <a:ext cx="8534400" cy="46024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err="1" smtClean="0">
                          <a:latin typeface="Arial"/>
                          <a:cs typeface="Arial"/>
                        </a:rPr>
                        <a:t>Rosenbrock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method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i="0" dirty="0" smtClean="0">
                          <a:latin typeface="Arial"/>
                          <a:cs typeface="Arial"/>
                        </a:rPr>
                        <a:t>S</a:t>
                      </a:r>
                      <a:r>
                        <a:rPr lang="en-US" altLang="zh-CN" b="1" i="0" dirty="0" smtClean="0">
                          <a:latin typeface="Arial"/>
                          <a:cs typeface="Arial"/>
                        </a:rPr>
                        <a:t>tarting</a:t>
                      </a:r>
                      <a:r>
                        <a:rPr lang="zh-CN" altLang="en-US" b="1" i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dirty="0" smtClean="0">
                          <a:latin typeface="Arial"/>
                          <a:cs typeface="Arial"/>
                        </a:rPr>
                        <a:t>point:</a:t>
                      </a:r>
                      <a:r>
                        <a:rPr lang="zh-CN" altLang="en-US" b="1" i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dirty="0" smtClean="0">
                          <a:latin typeface="Arial"/>
                          <a:cs typeface="Arial"/>
                        </a:rPr>
                        <a:t>Diagonally</a:t>
                      </a:r>
                      <a:r>
                        <a:rPr lang="zh-CN" altLang="en-US" b="1" i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b="1" i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dirty="0" smtClean="0">
                          <a:latin typeface="Arial"/>
                          <a:cs typeface="Arial"/>
                        </a:rPr>
                        <a:t>Runge-Kutta</a:t>
                      </a:r>
                      <a:r>
                        <a:rPr lang="zh-CN" altLang="en-US" b="1" i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dirty="0" smtClean="0">
                          <a:latin typeface="Arial"/>
                          <a:cs typeface="Arial"/>
                        </a:rPr>
                        <a:t>method</a:t>
                      </a:r>
                      <a:endParaRPr lang="en-US" b="1" i="0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altLang="zh-CN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Main</a:t>
                      </a:r>
                      <a:r>
                        <a:rPr lang="zh-CN" altLang="en-US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idea:</a:t>
                      </a:r>
                      <a:r>
                        <a:rPr lang="zh-CN" altLang="en-US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Linearize</a:t>
                      </a:r>
                      <a:r>
                        <a:rPr lang="zh-CN" altLang="en-US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formula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altLang="zh-CN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altLang="zh-CN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altLang="zh-CN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altLang="zh-CN" b="1" i="0" baseline="0" dirty="0" smtClean="0">
                        <a:solidFill>
                          <a:schemeClr val="dk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Replace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Jacobian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          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by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                   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so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that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err="1" smtClean="0">
                          <a:latin typeface="Arial"/>
                          <a:cs typeface="Arial"/>
                        </a:rPr>
                        <a:t>Jacobian</a:t>
                      </a:r>
                      <a:r>
                        <a:rPr lang="zh-CN" altLang="en-US" b="1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latin typeface="Arial"/>
                          <a:cs typeface="Arial"/>
                        </a:rPr>
                        <a:t>is only computed once.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altLang="zh-CN" b="1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3rd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order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with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4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internal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tages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ROB</a:t>
                      </a:r>
                      <a:r>
                        <a:rPr lang="zh-CN" altLang="en-US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b="1" i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methods are implemented in RDGFLO code.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25793"/>
              </p:ext>
            </p:extLst>
          </p:nvPr>
        </p:nvGraphicFramePr>
        <p:xfrm>
          <a:off x="1993900" y="2057400"/>
          <a:ext cx="5016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4" imgW="2006600" imgH="457200" progId="Equation.DSMT4">
                  <p:embed/>
                </p:oleObj>
              </mc:Choice>
              <mc:Fallback>
                <p:oleObj name="Equation" r:id="rId4" imgW="200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2057400"/>
                        <a:ext cx="5016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39438"/>
              </p:ext>
            </p:extLst>
          </p:nvPr>
        </p:nvGraphicFramePr>
        <p:xfrm>
          <a:off x="1981200" y="3657600"/>
          <a:ext cx="4229100" cy="58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6" imgW="1460500" imgH="203200" progId="Equation.DSMT4">
                  <p:embed/>
                </p:oleObj>
              </mc:Choice>
              <mc:Fallback>
                <p:oleObj name="Equation" r:id="rId6" imgW="146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3657600"/>
                        <a:ext cx="4229100" cy="588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64593"/>
              </p:ext>
            </p:extLst>
          </p:nvPr>
        </p:nvGraphicFramePr>
        <p:xfrm>
          <a:off x="2988733" y="452966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8" imgW="406400" imgH="203200" progId="Equation.DSMT4">
                  <p:embed/>
                </p:oleObj>
              </mc:Choice>
              <mc:Fallback>
                <p:oleObj name="Equation" r:id="rId8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8733" y="452966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03598"/>
              </p:ext>
            </p:extLst>
          </p:nvPr>
        </p:nvGraphicFramePr>
        <p:xfrm>
          <a:off x="4038600" y="4546599"/>
          <a:ext cx="1300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0" imgW="660400" imgH="203200" progId="Equation.DSMT4">
                  <p:embed/>
                </p:oleObj>
              </mc:Choice>
              <mc:Fallback>
                <p:oleObj name="Equation" r:id="rId10" imgW="66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4546599"/>
                        <a:ext cx="13001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4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PU Computing in CFD – Overview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809469"/>
              </p:ext>
            </p:extLst>
          </p:nvPr>
        </p:nvGraphicFramePr>
        <p:xfrm>
          <a:off x="304800" y="1447800"/>
          <a:ext cx="8534400" cy="14325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lt1"/>
                          </a:solidFill>
                          <a:latin typeface="Arial"/>
                          <a:cs typeface="Arial"/>
                        </a:rPr>
                        <a:t>GPGPU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General-purpose computing on graphics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processing units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1" baseline="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he utilization of GPU, which typically handles computation only for computer graphics, to perform computation in applications traditionally handled by CPU.</a:t>
                      </a:r>
                      <a:endParaRPr lang="en-US" sz="1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292184"/>
              </p:ext>
            </p:extLst>
          </p:nvPr>
        </p:nvGraphicFramePr>
        <p:xfrm>
          <a:off x="304800" y="30480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Why?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008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The great potential and scalability of GPGPU for CFD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applications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!</a:t>
                      </a:r>
                      <a:endParaRPr lang="en-US" sz="1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233174"/>
              </p:ext>
            </p:extLst>
          </p:nvPr>
        </p:nvGraphicFramePr>
        <p:xfrm>
          <a:off x="304800" y="39624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How?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Offload the computing-intensive portion from the host CPUs to the GPU devices.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167621"/>
              </p:ext>
            </p:extLst>
          </p:nvPr>
        </p:nvGraphicFramePr>
        <p:xfrm>
          <a:off x="304800" y="4876800"/>
          <a:ext cx="8534400" cy="15849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Programming models</a:t>
                      </a:r>
                    </a:p>
                  </a:txBody>
                  <a:tcPr>
                    <a:solidFill>
                      <a:srgbClr val="0000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OpenCL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: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the currently dominant open GPGPU programming language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NVIDIA’s CUDA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: the dominant proprietary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framework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: a collection of directives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designed to simplify parallel programming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612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0339661"/>
              </p:ext>
            </p:extLst>
          </p:nvPr>
        </p:nvGraphicFramePr>
        <p:xfrm>
          <a:off x="304800" y="1143000"/>
          <a:ext cx="8534400" cy="5327838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1905000">
                <a:tc gridSpan="2">
                  <a:txBody>
                    <a:bodyPr/>
                    <a:lstStyle/>
                    <a:p>
                      <a:r>
                        <a:rPr lang="en-US" altLang="zh-CN" sz="2000" dirty="0" smtClean="0"/>
                        <a:t>Isentropic</a:t>
                      </a:r>
                      <a:r>
                        <a:rPr lang="zh-CN" altLang="en-US" sz="2000" dirty="0" smtClean="0"/>
                        <a:t> </a:t>
                      </a:r>
                      <a:r>
                        <a:rPr lang="en-US" altLang="zh-CN" sz="2000" dirty="0" smtClean="0"/>
                        <a:t>vortex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ree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-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tream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nditions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altLang="zh-CN" sz="2000" b="1" kern="1200" dirty="0" smtClean="0">
                        <a:solidFill>
                          <a:schemeClr val="lt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erturbations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kern="1200" dirty="0" smtClean="0">
                        <a:solidFill>
                          <a:schemeClr val="lt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2-norm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kern="1200" dirty="0" smtClean="0">
                        <a:solidFill>
                          <a:schemeClr val="lt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407598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                        </a:t>
                      </a: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b="0" dirty="0" smtClean="0">
                          <a:latin typeface="Arial"/>
                          <a:cs typeface="Arial"/>
                        </a:rPr>
                        <a:t>The ESDIRK3 ,ROSI2PW, and ROS34PRW schemes exhibit a slope of 2.95, 2.95 and 2.71 respectively, indicating these 3 methods could achieve a 3rd order of convergence.</a:t>
                      </a:r>
                    </a:p>
                    <a:p>
                      <a:pPr marL="285750" marR="0" indent="-28575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b="0" dirty="0" smtClean="0">
                          <a:latin typeface="Arial"/>
                          <a:cs typeface="Arial"/>
                        </a:rPr>
                        <a:t>However, ROSI2Pw scheme, just exhibits a slope of 2.0, indicating that this scheme only obtains a 2nd order</a:t>
                      </a:r>
                      <a:r>
                        <a:rPr lang="en-US" sz="1600" b="0" baseline="0" dirty="0" smtClean="0">
                          <a:latin typeface="Arial"/>
                          <a:cs typeface="Arial"/>
                        </a:rPr>
                        <a:t> of accuracy.</a:t>
                      </a:r>
                      <a:endParaRPr lang="en-US" sz="1600" b="0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b="0" dirty="0" smtClean="0">
                          <a:latin typeface="Arial"/>
                          <a:cs typeface="Arial"/>
                        </a:rPr>
                        <a:t>All the parameters for ROS are taken from</a:t>
                      </a:r>
                      <a:r>
                        <a:rPr lang="en-US" sz="1600" b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Arial"/>
                          <a:cs typeface="Arial"/>
                        </a:rPr>
                        <a:t>Joachim Rang’ paper, “New </a:t>
                      </a:r>
                      <a:r>
                        <a:rPr lang="en-US" sz="1600" b="0" dirty="0" err="1" smtClean="0">
                          <a:latin typeface="Arial"/>
                          <a:cs typeface="Arial"/>
                        </a:rPr>
                        <a:t>Rosenbrock</a:t>
                      </a:r>
                      <a:r>
                        <a:rPr lang="en-US" sz="1600" b="0" dirty="0" smtClean="0">
                          <a:latin typeface="Arial"/>
                          <a:cs typeface="Arial"/>
                        </a:rPr>
                        <a:t> methods of order 3 for PDAEs of index 2.”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30140"/>
              </p:ext>
            </p:extLst>
          </p:nvPr>
        </p:nvGraphicFramePr>
        <p:xfrm>
          <a:off x="3276600" y="1524000"/>
          <a:ext cx="197317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4" imgW="1562100" imgH="241300" progId="Equation.DSMT4">
                  <p:embed/>
                </p:oleObj>
              </mc:Choice>
              <mc:Fallback>
                <p:oleObj name="Equation" r:id="rId4" imgW="156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524000"/>
                        <a:ext cx="197317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9041"/>
              </p:ext>
            </p:extLst>
          </p:nvPr>
        </p:nvGraphicFramePr>
        <p:xfrm>
          <a:off x="2286000" y="1828800"/>
          <a:ext cx="48291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6" imgW="3822700" imgH="635000" progId="Equation.DSMT4">
                  <p:embed/>
                </p:oleObj>
              </mc:Choice>
              <mc:Fallback>
                <p:oleObj name="Equation" r:id="rId6" imgW="3822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1828800"/>
                        <a:ext cx="48291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2770"/>
              </p:ext>
            </p:extLst>
          </p:nvPr>
        </p:nvGraphicFramePr>
        <p:xfrm>
          <a:off x="1676400" y="2438400"/>
          <a:ext cx="2679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8" imgW="2120900" imgH="520700" progId="Equation.DSMT4">
                  <p:embed/>
                </p:oleObj>
              </mc:Choice>
              <mc:Fallback>
                <p:oleObj name="Equation" r:id="rId8" imgW="2120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2438400"/>
                        <a:ext cx="26797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 descr="C:\Users\liufield\Downloads\time order (1).png"/>
          <p:cNvPicPr/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0" t="3033" r="15041" b="1122"/>
          <a:stretch/>
        </p:blipFill>
        <p:spPr bwMode="auto">
          <a:xfrm>
            <a:off x="457200" y="3124200"/>
            <a:ext cx="3542295" cy="32029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88306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665343"/>
              </p:ext>
            </p:extLst>
          </p:nvPr>
        </p:nvGraphicFramePr>
        <p:xfrm>
          <a:off x="304800" y="1371600"/>
          <a:ext cx="8534400" cy="5090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K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rma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vortex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treet.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1, Re=200</a:t>
                      </a: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/>
                        <a:t>Computed Mach contours at t=100 for flow past a cylinder at a Mach number of 0.1, and Reynolds number of 200.</a:t>
                      </a: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7" descr="E:\Report\PNG\PBW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2" t="12085" r="11856" b="10783"/>
          <a:stretch/>
        </p:blipFill>
        <p:spPr bwMode="auto">
          <a:xfrm>
            <a:off x="2074545" y="2133600"/>
            <a:ext cx="5088255" cy="29079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4918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0632189"/>
              </p:ext>
            </p:extLst>
          </p:nvPr>
        </p:nvGraphicFramePr>
        <p:xfrm>
          <a:off x="304800" y="1371600"/>
          <a:ext cx="8534400" cy="5135445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670995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K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rma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vortex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treet.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1, Re=200</a:t>
                      </a:r>
                    </a:p>
                  </a:txBody>
                  <a:tcPr/>
                </a:tc>
              </a:tr>
              <a:tr h="4434405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/>
                        <a:t>Time history of the lift coefficient for viscous flow past a cylinder</a:t>
                      </a:r>
                      <a:r>
                        <a:rPr lang="zh-CN" altLang="en-US" sz="1600" b="1" dirty="0" smtClean="0"/>
                        <a:t>.</a:t>
                      </a:r>
                      <a:endParaRPr lang="en-US" altLang="zh-CN" sz="1600" b="1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/>
                        <a:t>Left:</a:t>
                      </a:r>
                      <a:r>
                        <a:rPr lang="zh-CN" altLang="en-US" sz="1600" b="1" dirty="0" smtClean="0"/>
                        <a:t> </a:t>
                      </a:r>
                      <a:r>
                        <a:rPr lang="en-US" altLang="zh-CN" sz="1600" b="1" dirty="0" smtClean="0"/>
                        <a:t>ROSI2PW+</a:t>
                      </a:r>
                      <a:r>
                        <a:rPr lang="en-US" altLang="zh-CN" sz="1600" b="1" dirty="0" smtClean="0"/>
                        <a:t>rDG(P1P2),</a:t>
                      </a:r>
                      <a:r>
                        <a:rPr lang="zh-CN" altLang="en-US" sz="1600" b="1" dirty="0" smtClean="0"/>
                        <a:t> </a:t>
                      </a:r>
                      <a:r>
                        <a:rPr lang="en-US" altLang="zh-CN" sz="1600" b="1" dirty="0" smtClean="0"/>
                        <a:t>Right:</a:t>
                      </a:r>
                      <a:r>
                        <a:rPr lang="zh-CN" altLang="en-US" sz="1600" b="1" dirty="0" smtClean="0"/>
                        <a:t> </a:t>
                      </a:r>
                      <a:r>
                        <a:rPr lang="en-US" altLang="zh-CN" sz="1600" b="1" dirty="0" smtClean="0"/>
                        <a:t>ROS34PRW+rDG(P1P2)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8" descr="E:\Report\PNG\CVS\liftPBW.png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" y="2362200"/>
            <a:ext cx="4074160" cy="28549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10" descr="E:\Report\PNG\CVS\LIFTprw.png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154805" cy="29114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6061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46209"/>
              </p:ext>
            </p:extLst>
          </p:nvPr>
        </p:nvGraphicFramePr>
        <p:xfrm>
          <a:off x="304800" y="1371600"/>
          <a:ext cx="8534400" cy="5071241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430399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K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rma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vortex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treet.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1, Re=200</a:t>
                      </a:r>
                    </a:p>
                  </a:txBody>
                  <a:tcPr/>
                </a:tc>
              </a:tr>
              <a:tr h="4370201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Comparison of CPU time (running on 256 cores)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between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ROS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and the ESDIRK3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(based on rDGp1p2)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0542359"/>
              </p:ext>
            </p:extLst>
          </p:nvPr>
        </p:nvGraphicFramePr>
        <p:xfrm>
          <a:off x="685800" y="3073400"/>
          <a:ext cx="7806268" cy="294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990600"/>
                <a:gridCol w="2197101"/>
                <a:gridCol w="1951567"/>
              </a:tblGrid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Solution</a:t>
                      </a:r>
                      <a:r>
                        <a:rPr lang="en-US" altLang="zh-CN" sz="1800" baseline="0" dirty="0" smtClean="0">
                          <a:solidFill>
                            <a:srgbClr val="000000"/>
                          </a:solidFill>
                        </a:rPr>
                        <a:t> at t=500</a:t>
                      </a:r>
                      <a:endParaRPr lang="en-US" altLang="zh-CN" sz="18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△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Time steps</a:t>
                      </a:r>
                    </a:p>
                    <a:p>
                      <a:pPr algn="ctr"/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CPU time</a:t>
                      </a:r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ESDIRK3</a:t>
                      </a:r>
                      <a:endParaRPr lang="en-US" altLang="zh-CN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,047.0</a:t>
                      </a:r>
                      <a:endParaRPr lang="zh-CN" altLang="en-US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ROSI2P2W</a:t>
                      </a:r>
                      <a:endParaRPr lang="en-US" altLang="zh-CN" sz="1800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6.8</a:t>
                      </a:r>
                      <a:endParaRPr lang="zh-CN" altLang="en-US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OS34PR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16.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7619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376234"/>
              </p:ext>
            </p:extLst>
          </p:nvPr>
        </p:nvGraphicFramePr>
        <p:xfrm>
          <a:off x="304800" y="1371600"/>
          <a:ext cx="8534400" cy="48158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SD7003 airfoil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1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=10,000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err="1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oA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=4°</a:t>
                      </a: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algn="ctr"/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Computed</a:t>
                      </a:r>
                      <a:r>
                        <a:rPr lang="en-US" altLang="zh-CN" sz="16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/>
                        <a:t>pressure contours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57400" y="2286000"/>
            <a:ext cx="4610668" cy="3562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2594604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503026"/>
              </p:ext>
            </p:extLst>
          </p:nvPr>
        </p:nvGraphicFramePr>
        <p:xfrm>
          <a:off x="304800" y="1371600"/>
          <a:ext cx="8534400" cy="50292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74626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SD7003 airfoil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1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=10,000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err="1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oA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=4°</a:t>
                      </a:r>
                    </a:p>
                  </a:txBody>
                  <a:tcPr/>
                </a:tc>
              </a:tr>
              <a:tr h="428293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Comparison of CPU time (running on 256 cores)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between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ROS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and the ESDIRK3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(based on </a:t>
                      </a:r>
                      <a:r>
                        <a:rPr lang="en-US" altLang="zh-CN" sz="1600" b="1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(P1P2))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0376356"/>
              </p:ext>
            </p:extLst>
          </p:nvPr>
        </p:nvGraphicFramePr>
        <p:xfrm>
          <a:off x="685800" y="3048000"/>
          <a:ext cx="7806268" cy="294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990600"/>
                <a:gridCol w="2197101"/>
                <a:gridCol w="1951567"/>
              </a:tblGrid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Solution</a:t>
                      </a:r>
                      <a:r>
                        <a:rPr lang="en-US" altLang="zh-CN" sz="1800" baseline="0" dirty="0" smtClean="0">
                          <a:solidFill>
                            <a:srgbClr val="000000"/>
                          </a:solidFill>
                        </a:rPr>
                        <a:t> at t=100</a:t>
                      </a:r>
                      <a:endParaRPr lang="en-US" altLang="zh-CN" sz="18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△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Time steps</a:t>
                      </a:r>
                    </a:p>
                    <a:p>
                      <a:pPr algn="ctr"/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CPU time</a:t>
                      </a:r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ESDIRK3</a:t>
                      </a:r>
                      <a:endParaRPr lang="en-US" altLang="zh-CN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3,187.0</a:t>
                      </a:r>
                      <a:endParaRPr lang="zh-CN" altLang="en-US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ROSI2PW</a:t>
                      </a:r>
                      <a:endParaRPr lang="en-US" altLang="zh-CN" sz="1800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,168.6</a:t>
                      </a:r>
                      <a:endParaRPr lang="zh-CN" altLang="en-US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OS34PR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0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5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,117.5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6339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0372211"/>
              </p:ext>
            </p:extLst>
          </p:nvPr>
        </p:nvGraphicFramePr>
        <p:xfrm>
          <a:off x="304800" y="1219200"/>
          <a:ext cx="8534400" cy="50292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3D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id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rive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avit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2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=10,000</a:t>
                      </a:r>
                    </a:p>
                  </a:txBody>
                  <a:tcPr/>
                </a:tc>
              </a:tr>
              <a:tr h="43281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2" descr="ldc3d_isoRe1200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05000"/>
            <a:ext cx="4117374" cy="3657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4" descr="ldc3d_MaRe12000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905000"/>
            <a:ext cx="4117373" cy="3657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9"/>
          <p:cNvSpPr txBox="1"/>
          <p:nvPr/>
        </p:nvSpPr>
        <p:spPr>
          <a:xfrm>
            <a:off x="381000" y="5638800"/>
            <a:ext cx="4114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stantaneous Mach number </a:t>
            </a:r>
            <a:r>
              <a:rPr lang="en-US" sz="1600" dirty="0" err="1" smtClean="0"/>
              <a:t>iso</a:t>
            </a:r>
            <a:r>
              <a:rPr lang="en-US" sz="1600" dirty="0" smtClean="0"/>
              <a:t>-surfaces in the cubical domain</a:t>
            </a:r>
            <a:endParaRPr lang="en-US" sz="1600" dirty="0"/>
          </a:p>
        </p:txBody>
      </p:sp>
      <p:sp>
        <p:nvSpPr>
          <p:cNvPr id="10" name="TextBox 10"/>
          <p:cNvSpPr txBox="1"/>
          <p:nvPr/>
        </p:nvSpPr>
        <p:spPr>
          <a:xfrm>
            <a:off x="4648200" y="5638800"/>
            <a:ext cx="4114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stantaneous Mach number contours on spanwise mid-plane</a:t>
            </a:r>
            <a:endParaRPr lang="en-US" sz="1600" dirty="0"/>
          </a:p>
        </p:txBody>
      </p:sp>
      <p:sp>
        <p:nvSpPr>
          <p:cNvPr id="11" name="Rectangle 11"/>
          <p:cNvSpPr/>
          <p:nvPr/>
        </p:nvSpPr>
        <p:spPr>
          <a:xfrm>
            <a:off x="304800" y="6336268"/>
            <a:ext cx="8534400" cy="369332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Simulation of </a:t>
            </a:r>
            <a:r>
              <a:rPr lang="en-US" b="1" u="sng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incompressible flows </a:t>
            </a:r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using a </a:t>
            </a:r>
            <a:r>
              <a:rPr lang="en-US" b="1" u="sng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mpressible flow </a:t>
            </a:r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code  </a:t>
            </a:r>
            <a:endParaRPr lang="en-US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10470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6691716"/>
              </p:ext>
            </p:extLst>
          </p:nvPr>
        </p:nvGraphicFramePr>
        <p:xfrm>
          <a:off x="304800" y="1295400"/>
          <a:ext cx="8534400" cy="4297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61925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3D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id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rive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avit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2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=10,000</a:t>
                      </a:r>
                    </a:p>
                  </a:txBody>
                  <a:tcPr/>
                </a:tc>
              </a:tr>
              <a:tr h="3419348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图片 2" descr="tmpvelmean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43" y="2438400"/>
            <a:ext cx="2775857" cy="2590800"/>
          </a:xfrm>
          <a:prstGeom prst="rect">
            <a:avLst/>
          </a:prstGeom>
        </p:spPr>
      </p:pic>
      <p:pic>
        <p:nvPicPr>
          <p:cNvPr id="4" name="图片 3" descr="tmpvelrms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743" y="2438400"/>
            <a:ext cx="2775857" cy="2590800"/>
          </a:xfrm>
          <a:prstGeom prst="rect">
            <a:avLst/>
          </a:prstGeom>
        </p:spPr>
      </p:pic>
      <p:pic>
        <p:nvPicPr>
          <p:cNvPr id="12" name="图片 11" descr="tmpvelrxy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438400"/>
            <a:ext cx="2775857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871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Numerical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validation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298851"/>
              </p:ext>
            </p:extLst>
          </p:nvPr>
        </p:nvGraphicFramePr>
        <p:xfrm>
          <a:off x="304800" y="1371600"/>
          <a:ext cx="8534400" cy="4724401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73919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3D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id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rive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avity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a=0.2,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=10,000</a:t>
                      </a:r>
                    </a:p>
                  </a:txBody>
                  <a:tcPr/>
                </a:tc>
              </a:tr>
              <a:tr h="398520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Comparison of CPU time (running on 256 cores)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between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ROS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and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ESDIRK3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altLang="zh-CN" sz="1600" b="1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600" b="1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1370171"/>
              </p:ext>
            </p:extLst>
          </p:nvPr>
        </p:nvGraphicFramePr>
        <p:xfrm>
          <a:off x="685800" y="2997200"/>
          <a:ext cx="7806268" cy="287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990600"/>
                <a:gridCol w="2197101"/>
                <a:gridCol w="1951567"/>
              </a:tblGrid>
              <a:tr h="6604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Solution</a:t>
                      </a:r>
                      <a:r>
                        <a:rPr lang="en-US" altLang="zh-CN" sz="1800" baseline="0" dirty="0" smtClean="0">
                          <a:solidFill>
                            <a:srgbClr val="000000"/>
                          </a:solidFill>
                        </a:rPr>
                        <a:t> at t=3000</a:t>
                      </a:r>
                      <a:endParaRPr lang="en-US" altLang="zh-CN" sz="18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△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Time steps</a:t>
                      </a:r>
                    </a:p>
                    <a:p>
                      <a:pPr algn="ctr"/>
                      <a:endParaRPr lang="zh-CN" alt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0000"/>
                          </a:solidFill>
                        </a:rPr>
                        <a:t>CPU time</a:t>
                      </a:r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ESDIRK3</a:t>
                      </a:r>
                      <a:endParaRPr lang="en-US" altLang="zh-CN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63,010.0</a:t>
                      </a:r>
                      <a:endParaRPr lang="zh-CN" altLang="en-US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ROSI2PW</a:t>
                      </a:r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8,437.8</a:t>
                      </a:r>
                      <a:endParaRPr lang="zh-CN" altLang="en-US" dirty="0"/>
                    </a:p>
                  </a:txBody>
                  <a:tcPr/>
                </a:tc>
              </a:tr>
              <a:tr h="736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OS34PR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,0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6,065.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7191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D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0239085"/>
              </p:ext>
            </p:extLst>
          </p:nvPr>
        </p:nvGraphicFramePr>
        <p:xfrm>
          <a:off x="304800" y="13716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Explici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eriodic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boundary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condition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Wingdings" charset="2"/>
                        <a:buChar char="p"/>
                      </a:pP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Add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array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‘</a:t>
                      </a:r>
                      <a:r>
                        <a:rPr lang="en-US" altLang="zh-CN" dirty="0" err="1" smtClean="0">
                          <a:latin typeface="Arial"/>
                          <a:cs typeface="Arial"/>
                        </a:rPr>
                        <a:t>bperi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(2,nbfac)’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store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periodic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B.C.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information</a:t>
                      </a:r>
                      <a:endParaRPr lang="zh-CN" alt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7947717"/>
              </p:ext>
            </p:extLst>
          </p:nvPr>
        </p:nvGraphicFramePr>
        <p:xfrm>
          <a:off x="304800" y="23622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DN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3D Taylor-Gree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图片 4" descr="Kinetic dissipation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895600"/>
            <a:ext cx="48260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65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PU Computing in CFD – Overview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4967982"/>
              </p:ext>
            </p:extLst>
          </p:nvPr>
        </p:nvGraphicFramePr>
        <p:xfrm>
          <a:off x="304800" y="1447800"/>
          <a:ext cx="8534400" cy="4511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chemeClr val="lt1"/>
                          </a:solidFill>
                          <a:latin typeface="Arial"/>
                          <a:cs typeface="Arial"/>
                        </a:rPr>
                        <a:t>A variety of applications (selected)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finite difference method (FD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E.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Elsen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. </a:t>
                      </a:r>
                      <a:r>
                        <a:rPr lang="en-US" sz="14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eGresley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and E. </a:t>
                      </a:r>
                      <a:r>
                        <a:rPr lang="en-US" sz="14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arve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arge Calculation of the Flow over a Hypersonic Vehicle Using a GPU.  </a:t>
                      </a:r>
                      <a:r>
                        <a:rPr lang="en-US" sz="1400" b="1" u="sng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J. </a:t>
                      </a:r>
                      <a:r>
                        <a:rPr lang="en-US" sz="1400" b="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omput</a:t>
                      </a: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Phys.</a:t>
                      </a:r>
                      <a:r>
                        <a:rPr lang="en-US" sz="1400" b="0" i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27(24):10148–10161, 2008. </a:t>
                      </a:r>
                      <a:endParaRPr lang="en-US" sz="800" b="1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0" indent="0">
                        <a:buFont typeface="Arial"/>
                        <a:buNone/>
                      </a:pPr>
                      <a:endParaRPr lang="en-US" sz="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finite volume method (FV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. Corrigan, F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amelli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R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öhner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and J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allin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unning Unstructured Grid-based CFD Solvers on Modern Graphics Hardware. </a:t>
                      </a:r>
                      <a:endParaRPr lang="en-US" sz="1400" b="1" u="sng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Int. J. </a:t>
                      </a:r>
                      <a:r>
                        <a:rPr lang="en-US" sz="1400" b="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umer</a:t>
                      </a: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Methods Fluids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66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2):221–229, 2011. </a:t>
                      </a:r>
                      <a:endParaRPr lang="en-US" sz="14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0" indent="0">
                        <a:buFont typeface="Arial"/>
                        <a:buNone/>
                      </a:pPr>
                      <a:endParaRPr lang="en-US" sz="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spectral difference method (SD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B. Zimmerman, Z. Wang, and M. </a:t>
                      </a:r>
                      <a:r>
                        <a:rPr lang="en-US" sz="14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Visbal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endParaRPr lang="en-US" sz="1400" b="0" dirty="0" smtClean="0"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igh-Order Spectral Difference: Verification and Acceleration Using GPU Computing. </a:t>
                      </a:r>
                      <a:endParaRPr lang="en-US" sz="1400" b="0" u="sng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IAA Paper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013-2491, 2013.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dirty="0" smtClean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sz="800" dirty="0" smtClean="0">
                        <a:latin typeface="Arial"/>
                        <a:cs typeface="Arial"/>
                      </a:endParaRPr>
                    </a:p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discontinuous Galerkin method (DG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Klöckner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T. Warburton, J. Bridge, and J. S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esthaven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dirty="0" smtClean="0"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odal Discontinuous Galerkin Methods on Graphics Processors. </a:t>
                      </a:r>
                      <a:endParaRPr lang="cs-CZ" sz="1400" b="1" u="sng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J. </a:t>
                      </a:r>
                      <a:r>
                        <a:rPr lang="en-US" sz="1400" b="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omput</a:t>
                      </a: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Phys.</a:t>
                      </a:r>
                      <a:r>
                        <a:rPr lang="en-US" sz="1400" b="1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28(21):7863–7882, 2009.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endParaRPr lang="en-US" sz="14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04800" y="6096000"/>
            <a:ext cx="8534400" cy="400110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Observation: most GPU-related CFD solvers are based on CUDA</a:t>
            </a:r>
            <a:endParaRPr lang="en-US" sz="2000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33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DNS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3255826"/>
              </p:ext>
            </p:extLst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DN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3D Taylor-Gree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图片 8" descr="cpu1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4165600" cy="3711657"/>
          </a:xfrm>
          <a:prstGeom prst="rect">
            <a:avLst/>
          </a:prstGeom>
        </p:spPr>
      </p:pic>
      <p:pic>
        <p:nvPicPr>
          <p:cNvPr id="10" name="图片 9" descr="cpu16.gif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905000"/>
            <a:ext cx="4165600" cy="371165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04800" y="5695631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GPU</a:t>
            </a:r>
            <a:r>
              <a:rPr kumimoji="1" lang="zh-CN" altLang="en-US" dirty="0" smtClean="0"/>
              <a:t>/</a:t>
            </a:r>
            <a:r>
              <a:rPr kumimoji="1" lang="en-US" altLang="zh-CN" dirty="0" smtClean="0"/>
              <a:t>CPU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pu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stor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iso</a:t>
            </a:r>
            <a:r>
              <a:rPr kumimoji="1" lang="en-US" altLang="zh-CN" dirty="0" smtClean="0"/>
              <a:t>-surfa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-compon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mensionless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ortic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</a:t>
            </a:r>
            <a:r>
              <a:rPr kumimoji="1" lang="en-US" altLang="zh-CN" dirty="0" err="1" smtClean="0"/>
              <a:t>nelem</a:t>
            </a:r>
            <a:r>
              <a:rPr kumimoji="1" lang="en-US" altLang="zh-CN" dirty="0" smtClean="0"/>
              <a:t>=81</a:t>
            </a:r>
            <a:r>
              <a:rPr kumimoji="1" lang="en-US" altLang="zh-CN" baseline="30000" dirty="0" smtClean="0"/>
              <a:t>3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&lt;t&lt;20s)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4644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841608"/>
              </p:ext>
            </p:extLst>
          </p:nvPr>
        </p:nvGraphicFramePr>
        <p:xfrm>
          <a:off x="304800" y="1295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est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aylor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8537235"/>
              </p:ext>
            </p:extLst>
          </p:nvPr>
        </p:nvGraphicFramePr>
        <p:xfrm>
          <a:off x="304800" y="1828800"/>
          <a:ext cx="8534400" cy="1300480"/>
        </p:xfrm>
        <a:graphic>
          <a:graphicData uri="http://schemas.openxmlformats.org/drawingml/2006/table">
            <a:tbl>
              <a:tblPr/>
              <a:tblGrid>
                <a:gridCol w="1310693"/>
                <a:gridCol w="1355376"/>
                <a:gridCol w="1355376"/>
                <a:gridCol w="1504318"/>
                <a:gridCol w="1355376"/>
                <a:gridCol w="1653261"/>
              </a:tblGrid>
              <a:tr h="328800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Timing on </a:t>
                      </a:r>
                      <a:r>
                        <a:rPr lang="en-US" sz="2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wall</a:t>
                      </a:r>
                      <a:r>
                        <a:rPr lang="en-US" altLang="zh-CN" sz="2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time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nele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gpu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1</a:t>
                      </a:r>
                      <a:r>
                        <a:rPr lang="en-US" altLang="zh-CN" sz="20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</a:t>
                      </a:r>
                      <a:endParaRPr lang="en-US" altLang="zh-CN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1.1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28.7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1.5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4.3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29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81</a:t>
                      </a:r>
                      <a:r>
                        <a:rPr lang="en-US" altLang="zh-CN" sz="20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</a:t>
                      </a:r>
                      <a:endParaRPr lang="en-US" altLang="zh-CN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1.6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20.8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0.3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3.5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1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3195262"/>
              </p:ext>
            </p:extLst>
          </p:nvPr>
        </p:nvGraphicFramePr>
        <p:xfrm>
          <a:off x="304800" y="35052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Result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300685"/>
              </p:ext>
            </p:extLst>
          </p:nvPr>
        </p:nvGraphicFramePr>
        <p:xfrm>
          <a:off x="304800" y="3901440"/>
          <a:ext cx="8534400" cy="21488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For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computing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20s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in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physical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time,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one GPU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takes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1.06h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on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41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grid,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while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CPUs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need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1.37h.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For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81</a:t>
                      </a:r>
                      <a:r>
                        <a:rPr lang="en-US" altLang="zh-CN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grid,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one GPU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needs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17.2h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while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CPUs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requires</a:t>
                      </a:r>
                      <a:r>
                        <a:rPr lang="zh-CN" alt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</a:rPr>
                        <a:t>20h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Timing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results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for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finer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mesh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would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require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multi-GPU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computing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based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on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MPI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data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transfer.</a:t>
                      </a:r>
                      <a:r>
                        <a:rPr lang="zh-CN" altLang="en-US" i="0" baseline="0" dirty="0" smtClean="0">
                          <a:solidFill>
                            <a:schemeClr val="tx1"/>
                          </a:solidFill>
                          <a:latin typeface="+mn-lt"/>
                          <a:cs typeface="+mn-cs"/>
                        </a:rPr>
                        <a:t> </a:t>
                      </a:r>
                      <a:endParaRPr lang="en-US" altLang="zh-CN" i="0" baseline="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120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Concluding Remark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170143"/>
              </p:ext>
            </p:extLst>
          </p:nvPr>
        </p:nvGraphicFramePr>
        <p:xfrm>
          <a:off x="304800" y="1371600"/>
          <a:ext cx="8534400" cy="30784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evelopment 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A p</a:t>
                      </a:r>
                      <a:r>
                        <a:rPr lang="zh-CN" altLang="zh-CN" sz="1800" b="1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1800" b="1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reconstructe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has been implemented 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erag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peed-up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factor 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0.58</a:t>
                      </a:r>
                      <a:r>
                        <a:rPr lang="en-US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x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is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hieve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pMG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-DG(P1)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erag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peed-up factor 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3.94x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 is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hieve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pMG-rDG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(P1P2)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aseline="0" dirty="0" smtClean="0">
                        <a:latin typeface="Arial"/>
                        <a:cs typeface="Arial"/>
                      </a:endParaRP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err="1" smtClean="0">
                          <a:latin typeface="Arial"/>
                          <a:cs typeface="Arial"/>
                        </a:rPr>
                        <a:t>Rosenbrock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 methods have been developed on CPU 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Demonstrate a temporal third order of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curacy.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Outperform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ESDIRK3, leading to an efficient and accurate method for unsteady flow problems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330502"/>
              </p:ext>
            </p:extLst>
          </p:nvPr>
        </p:nvGraphicFramePr>
        <p:xfrm>
          <a:off x="304800" y="5044440"/>
          <a:ext cx="8534400" cy="131063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plicatio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Direct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Simulati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Taylor-Gree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roble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erag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peed-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acto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1.55x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b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hieve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(P1P2)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0152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Future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Work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179265"/>
              </p:ext>
            </p:extLst>
          </p:nvPr>
        </p:nvGraphicFramePr>
        <p:xfrm>
          <a:off x="304800" y="1371600"/>
          <a:ext cx="8534400" cy="36271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evelopment 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p</a:t>
                      </a:r>
                      <a:r>
                        <a:rPr lang="zh-CN" altLang="zh-CN" sz="1800" b="1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1800" b="1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reconstructe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Exten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urren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olv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viscous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roblem.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Avoid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memory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contention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issue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LU-SGS using renumbering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algorithm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aseline="0" dirty="0" smtClean="0">
                        <a:latin typeface="Arial"/>
                        <a:cs typeface="Arial"/>
                      </a:endParaRP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err="1" smtClean="0">
                          <a:latin typeface="Arial"/>
                          <a:cs typeface="Arial"/>
                        </a:rPr>
                        <a:t>Rosenbrock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 method on GPU 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Por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penACC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derivatives</a:t>
                      </a: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Fully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reconstructed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platform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Exten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olv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n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high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rd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ak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ully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olv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work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ttemp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oi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local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rray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issu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MRES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5265908"/>
              </p:ext>
            </p:extLst>
          </p:nvPr>
        </p:nvGraphicFramePr>
        <p:xfrm>
          <a:off x="304800" y="5166361"/>
          <a:ext cx="8534400" cy="131063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plicatio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Direct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Simulati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Taylor-Gree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roble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Exten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urren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work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n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Multi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-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via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PI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data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ransf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larg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cale of problems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0929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Plan for the next two years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5334000"/>
          </a:xfr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Development</a:t>
            </a:r>
          </a:p>
          <a:p>
            <a:pPr marL="85725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000" dirty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third order accurate RDGFLO code in both time and space on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multi GPUs</a:t>
            </a:r>
          </a:p>
          <a:p>
            <a:pPr marL="85725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000" dirty="0" smtClean="0">
                <a:latin typeface="Arial"/>
                <a:cs typeface="Arial"/>
              </a:rPr>
              <a:t>Improvement and optimization of the RDGFLO code via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Co-design</a:t>
            </a:r>
            <a:endParaRPr lang="en-US" sz="240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Application</a:t>
            </a:r>
          </a:p>
          <a:p>
            <a:pPr marL="85725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000" dirty="0">
                <a:latin typeface="Arial"/>
                <a:cs typeface="Arial"/>
              </a:rPr>
              <a:t>LES and DNS for aerodynamic flows</a:t>
            </a:r>
          </a:p>
          <a:p>
            <a:pPr marL="85725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000" dirty="0" smtClean="0">
                <a:latin typeface="Arial"/>
                <a:cs typeface="Arial"/>
              </a:rPr>
              <a:t>Shock boundary layer interaction</a:t>
            </a:r>
          </a:p>
          <a:p>
            <a:pPr marL="85725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000" dirty="0">
                <a:latin typeface="Arial"/>
                <a:cs typeface="Arial"/>
              </a:rPr>
              <a:t>Hypersonic </a:t>
            </a:r>
            <a:r>
              <a:rPr lang="en-US" sz="2000" dirty="0" smtClean="0">
                <a:latin typeface="Arial"/>
                <a:cs typeface="Arial"/>
              </a:rPr>
              <a:t>flows</a:t>
            </a:r>
          </a:p>
          <a:p>
            <a:pPr marL="857250" lvl="1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000" dirty="0" smtClean="0">
                <a:latin typeface="Arial"/>
                <a:cs typeface="Arial"/>
              </a:rPr>
              <a:t>Combustion </a:t>
            </a:r>
            <a:r>
              <a:rPr lang="en-US" sz="2000" dirty="0">
                <a:latin typeface="Arial"/>
                <a:cs typeface="Arial"/>
              </a:rPr>
              <a:t>and reactive </a:t>
            </a:r>
            <a:r>
              <a:rPr lang="en-US" sz="2000" dirty="0" smtClean="0">
                <a:latin typeface="Arial"/>
                <a:cs typeface="Arial"/>
              </a:rPr>
              <a:t>flows</a:t>
            </a:r>
            <a:endParaRPr lang="en-US" sz="2400" dirty="0">
              <a:latin typeface="Arial"/>
              <a:cs typeface="Arial"/>
            </a:endParaRPr>
          </a:p>
          <a:p>
            <a:pPr marL="457200" lvl="1" indent="-457200">
              <a:lnSpc>
                <a:spcPct val="150000"/>
              </a:lnSpc>
              <a:buFont typeface="+mj-ea"/>
              <a:buAutoNum type="circleNumDbPlain"/>
            </a:pPr>
            <a:endParaRPr lang="en-US" sz="2000" dirty="0" smtClean="0">
              <a:latin typeface="Arial"/>
              <a:cs typeface="Arial"/>
            </a:endParaRPr>
          </a:p>
          <a:p>
            <a:pPr marL="457200" lvl="1" indent="-457200">
              <a:lnSpc>
                <a:spcPct val="150000"/>
              </a:lnSpc>
              <a:buFont typeface="+mj-ea"/>
              <a:buAutoNum type="circleNumDbPlain"/>
            </a:pPr>
            <a:endParaRPr lang="en-US" sz="2000" dirty="0">
              <a:latin typeface="Arial"/>
              <a:cs typeface="Arial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endParaRPr lang="en-US" sz="2400" dirty="0" smtClean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042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Motivation &amp; Objective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336897"/>
              </p:ext>
            </p:extLst>
          </p:nvPr>
        </p:nvGraphicFramePr>
        <p:xfrm>
          <a:off x="304800" y="1371600"/>
          <a:ext cx="8534400" cy="1036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Motivatio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Tap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the power of GPU parallel computing for the aerodynamic design of Unmanned Aerial Vehicle (UAV) with CFD toolkits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55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25604"/>
          <a:stretch/>
        </p:blipFill>
        <p:spPr>
          <a:xfrm>
            <a:off x="304800" y="2514600"/>
            <a:ext cx="8534400" cy="36787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304800" y="6248400"/>
            <a:ext cx="853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/>
              <a:t>MQ-1 Predator UAV </a:t>
            </a:r>
            <a:r>
              <a:rPr lang="en-US" sz="1400" dirty="0" smtClean="0"/>
              <a:t>(Source: </a:t>
            </a:r>
            <a:r>
              <a:rPr lang="en-US" sz="1400" u="sng" dirty="0" err="1" smtClean="0">
                <a:solidFill>
                  <a:srgbClr val="0000FF"/>
                </a:solidFill>
              </a:rPr>
              <a:t>grabcad.com</a:t>
            </a:r>
            <a:r>
              <a:rPr lang="en-US" sz="1400" dirty="0" smtClean="0"/>
              <a:t> CAD by Chao Wey)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34559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Motivation &amp; Objective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427179"/>
              </p:ext>
            </p:extLst>
          </p:nvPr>
        </p:nvGraphicFramePr>
        <p:xfrm>
          <a:off x="304800" y="1371600"/>
          <a:ext cx="8534400" cy="1036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Objective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A portable, efficient and ultimately competitive GPU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parallelization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strategy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for extensible and sustainable high-fidelity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 CFD code development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9613919"/>
              </p:ext>
            </p:extLst>
          </p:nvPr>
        </p:nvGraphicFramePr>
        <p:xfrm>
          <a:off x="304800" y="2667000"/>
          <a:ext cx="8534400" cy="29565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An unavoidable debat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– CUDA, OpenCL or OpenACC?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It really depends on your needs, e.g., for us, </a:t>
                      </a: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cross-platform portability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Support from </a:t>
                      </a:r>
                      <a:r>
                        <a:rPr lang="en-US" sz="1800" b="1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a wide range of compiler and accelerator vendors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C/C++ and </a:t>
                      </a:r>
                      <a:r>
                        <a:rPr lang="en-US" sz="1800" b="1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Fortran</a:t>
                      </a:r>
                      <a:r>
                        <a:rPr lang="en-US" sz="1800" b="1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Best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performance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ess fine-tuning effort, </a:t>
                      </a:r>
                      <a:r>
                        <a:rPr lang="en-US" sz="1800" b="1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especially for a legacy code package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Available computing resource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baseline="0" dirty="0" smtClean="0">
                        <a:latin typeface="Arial"/>
                        <a:cs typeface="Arial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baseline="0" dirty="0" smtClean="0">
                        <a:latin typeface="Arial"/>
                        <a:cs typeface="Arial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 descr="NV_CUDA_wider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55" r="24098"/>
          <a:stretch/>
        </p:blipFill>
        <p:spPr>
          <a:xfrm>
            <a:off x="685800" y="4800600"/>
            <a:ext cx="698343" cy="731520"/>
          </a:xfrm>
          <a:prstGeom prst="rect">
            <a:avLst/>
          </a:prstGeom>
        </p:spPr>
      </p:pic>
      <p:pic>
        <p:nvPicPr>
          <p:cNvPr id="8" name="Picture 7" descr="OpenCL_Logo_RGB_60mm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8" t="3264" r="2648" b="2404"/>
          <a:stretch/>
        </p:blipFill>
        <p:spPr>
          <a:xfrm>
            <a:off x="1828800" y="4800600"/>
            <a:ext cx="733869" cy="731520"/>
          </a:xfrm>
          <a:prstGeom prst="rect">
            <a:avLst/>
          </a:prstGeom>
        </p:spPr>
      </p:pic>
      <p:pic>
        <p:nvPicPr>
          <p:cNvPr id="9" name="Picture 8" descr="openacc-logo-v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800600"/>
            <a:ext cx="1893693" cy="7315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742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PU-Computing Framework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137340"/>
              </p:ext>
            </p:extLst>
          </p:nvPr>
        </p:nvGraphicFramePr>
        <p:xfrm>
          <a:off x="304800" y="1371600"/>
          <a:ext cx="8534400" cy="52882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Desirabl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features of the resulting CFD code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Multi-compiler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 compatibility</a:t>
                      </a:r>
                      <a:endParaRPr lang="en-US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GNU Fortran compiler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Intel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Fortran compiler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PGI Accelerator Fortran compiler (with 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upport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CAPS Fortran compiler (with </a:t>
                      </a:r>
                      <a:r>
                        <a:rPr lang="en-US" b="1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support)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Cross-platform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 portability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Intel CPU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AMD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CPUs / APUs (with potential 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upport in 2014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NVIDIA CUDA-enabled GPUs (with 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upport)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Extensible and sustainable programming schemes</a:t>
                      </a:r>
                      <a:endParaRPr lang="en-US" b="1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ompetitive performance 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Picture 2" descr="logoCC_fond_blanc-300x1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200400"/>
            <a:ext cx="1908313" cy="731520"/>
          </a:xfrm>
          <a:prstGeom prst="rect">
            <a:avLst/>
          </a:prstGeom>
        </p:spPr>
      </p:pic>
      <p:pic>
        <p:nvPicPr>
          <p:cNvPr id="4" name="Picture 3" descr="gfortran_logo.jpe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27"/>
          <a:stretch/>
        </p:blipFill>
        <p:spPr>
          <a:xfrm>
            <a:off x="838200" y="3200400"/>
            <a:ext cx="975008" cy="731520"/>
          </a:xfrm>
          <a:prstGeom prst="rect">
            <a:avLst/>
          </a:prstGeom>
        </p:spPr>
      </p:pic>
      <p:pic>
        <p:nvPicPr>
          <p:cNvPr id="5" name="Picture 4" descr="intel_dev_log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200400"/>
            <a:ext cx="1363081" cy="731520"/>
          </a:xfrm>
          <a:prstGeom prst="rect">
            <a:avLst/>
          </a:prstGeom>
        </p:spPr>
      </p:pic>
      <p:pic>
        <p:nvPicPr>
          <p:cNvPr id="7" name="Picture 6" descr="accel_logo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200400"/>
            <a:ext cx="658368" cy="731520"/>
          </a:xfrm>
          <a:prstGeom prst="rect">
            <a:avLst/>
          </a:prstGeom>
        </p:spPr>
      </p:pic>
      <p:pic>
        <p:nvPicPr>
          <p:cNvPr id="8" name="Picture 7" descr="intel_xeon_logo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105400"/>
            <a:ext cx="980388" cy="731520"/>
          </a:xfrm>
          <a:prstGeom prst="rect">
            <a:avLst/>
          </a:prstGeom>
        </p:spPr>
      </p:pic>
      <p:pic>
        <p:nvPicPr>
          <p:cNvPr id="9" name="Picture 8" descr="amd_logo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5105400"/>
            <a:ext cx="1888180" cy="731520"/>
          </a:xfrm>
          <a:prstGeom prst="rect">
            <a:avLst/>
          </a:prstGeom>
        </p:spPr>
      </p:pic>
      <p:pic>
        <p:nvPicPr>
          <p:cNvPr id="10" name="Picture 9" descr="tesla_logo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105400"/>
            <a:ext cx="758052" cy="7315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4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Legacy CFD Package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385805"/>
              </p:ext>
            </p:extLst>
          </p:nvPr>
        </p:nvGraphicFramePr>
        <p:xfrm>
          <a:off x="304800" y="1371600"/>
          <a:ext cx="8534400" cy="19964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RDGFLO – a baseline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 code for OpenACC-based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GPU parallelization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A </a:t>
                      </a:r>
                      <a:r>
                        <a:rPr lang="en-US" b="1" u="sng" dirty="0" smtClean="0">
                          <a:latin typeface="Arial"/>
                          <a:cs typeface="Arial"/>
                        </a:rPr>
                        <a:t>R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econstructed </a:t>
                      </a:r>
                      <a:r>
                        <a:rPr lang="en-US" b="1" u="sng" dirty="0" smtClean="0">
                          <a:latin typeface="Arial"/>
                          <a:cs typeface="Arial"/>
                        </a:rPr>
                        <a:t>D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iscontinuous </a:t>
                      </a:r>
                      <a:r>
                        <a:rPr lang="en-US" b="1" u="sng" dirty="0" smtClean="0">
                          <a:latin typeface="Arial"/>
                          <a:cs typeface="Arial"/>
                        </a:rPr>
                        <a:t>G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alerkin finite element </a:t>
                      </a:r>
                      <a:r>
                        <a:rPr lang="en-US" b="1" u="sng" dirty="0" err="1" smtClean="0">
                          <a:latin typeface="Arial"/>
                          <a:cs typeface="Arial"/>
                        </a:rPr>
                        <a:t>FLO</a:t>
                      </a:r>
                      <a:r>
                        <a:rPr lang="en-US" b="1" dirty="0" err="1" smtClean="0">
                          <a:latin typeface="Arial"/>
                          <a:cs typeface="Arial"/>
                        </a:rPr>
                        <a:t>w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 code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igh-order solution of compressible flows at all speeds on 3-D hybrid grids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xplicit / implicit solution scheme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main-partition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based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PI parallel computing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8" name="Picture 17" descr="m6_tetr_level1_pre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114800"/>
            <a:ext cx="3119570" cy="1737360"/>
          </a:xfrm>
          <a:prstGeom prst="rect">
            <a:avLst/>
          </a:prstGeom>
        </p:spPr>
      </p:pic>
      <p:pic>
        <p:nvPicPr>
          <p:cNvPr id="19" name="Picture 18" descr="b747_tetr_grid_mac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4114800"/>
            <a:ext cx="3119569" cy="1737360"/>
          </a:xfrm>
          <a:prstGeom prst="rect">
            <a:avLst/>
          </a:prstGeom>
        </p:spPr>
      </p:pic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128349"/>
              </p:ext>
            </p:extLst>
          </p:nvPr>
        </p:nvGraphicFramePr>
        <p:xfrm>
          <a:off x="304800" y="3581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Gallery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660066"/>
                    </a:solidFill>
                  </a:tcPr>
                </a:tc>
              </a:tr>
            </a:tbl>
          </a:graphicData>
        </a:graphic>
      </p:graphicFrame>
      <p:pic>
        <p:nvPicPr>
          <p:cNvPr id="21" name="Picture 20" descr="eglin_tetr_transonic_pres_lowe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114800"/>
            <a:ext cx="2606040" cy="1737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" y="5943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ONERA M6 wing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124200" y="59436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ing/pylon/finned-store configur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59436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oeing 747 aircraft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321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overning Equations of Fluid </a:t>
            </a:r>
            <a:r>
              <a:rPr lang="en-US" sz="2800" dirty="0">
                <a:solidFill>
                  <a:srgbClr val="000090"/>
                </a:solidFill>
              </a:rPr>
              <a:t>D</a:t>
            </a:r>
            <a:r>
              <a:rPr lang="en-US" sz="2800" dirty="0" smtClean="0">
                <a:solidFill>
                  <a:srgbClr val="000090"/>
                </a:solidFill>
              </a:rPr>
              <a:t>ynamic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597141"/>
              </p:ext>
            </p:extLst>
          </p:nvPr>
        </p:nvGraphicFramePr>
        <p:xfrm>
          <a:off x="304800" y="1371600"/>
          <a:ext cx="8534400" cy="350519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The Navier-Stokes equations for unsteady compressible flow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where the summation convention is used. The conservative variable vector 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U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, advective flux vector 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F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, and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viscous flux 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G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are defined by    </a:t>
                      </a:r>
                    </a:p>
                    <a:p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66706"/>
              </p:ext>
            </p:extLst>
          </p:nvPr>
        </p:nvGraphicFramePr>
        <p:xfrm>
          <a:off x="2644775" y="1905000"/>
          <a:ext cx="3333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1968500" imgH="431800" progId="Equation.3">
                  <p:embed/>
                </p:oleObj>
              </mc:Choice>
              <mc:Fallback>
                <p:oleObj name="Equation" r:id="rId3" imgW="1968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4775" y="1905000"/>
                        <a:ext cx="33337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36650"/>
              </p:ext>
            </p:extLst>
          </p:nvPr>
        </p:nvGraphicFramePr>
        <p:xfrm>
          <a:off x="1600200" y="3352800"/>
          <a:ext cx="1141153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622300" imgH="698500" progId="Equation.3">
                  <p:embed/>
                </p:oleObj>
              </mc:Choice>
              <mc:Fallback>
                <p:oleObj name="Equation" r:id="rId5" imgW="6223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1141153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13851"/>
              </p:ext>
            </p:extLst>
          </p:nvPr>
        </p:nvGraphicFramePr>
        <p:xfrm>
          <a:off x="3276600" y="3352800"/>
          <a:ext cx="18748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7" imgW="1117600" imgH="762000" progId="Equation.3">
                  <p:embed/>
                </p:oleObj>
              </mc:Choice>
              <mc:Fallback>
                <p:oleObj name="Equation" r:id="rId7" imgW="11176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352800"/>
                        <a:ext cx="1874838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32305"/>
              </p:ext>
            </p:extLst>
          </p:nvPr>
        </p:nvGraphicFramePr>
        <p:xfrm>
          <a:off x="5638800" y="3352800"/>
          <a:ext cx="1708747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9" imgW="1155700" imgH="863600" progId="Equation.DSMT4">
                  <p:embed/>
                </p:oleObj>
              </mc:Choice>
              <mc:Fallback>
                <p:oleObj name="Equation" r:id="rId9" imgW="1155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3352800"/>
                        <a:ext cx="1708747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388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Univers LT Std 57 Cn"/>
        <a:ea typeface="宋体"/>
        <a:cs typeface=""/>
      </a:majorFont>
      <a:minorFont>
        <a:latin typeface="Univers LT Std 57 C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85</TotalTime>
  <Words>3553</Words>
  <Application>Microsoft Macintosh PowerPoint</Application>
  <PresentationFormat>全屏显示(4:3)</PresentationFormat>
  <Paragraphs>798</Paragraphs>
  <Slides>44</Slides>
  <Notes>2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Development of a Portable, GPU-Accelerated Reconstructed Discontinuous Galerkin Code on Unstructured Hybrid Grids</vt:lpstr>
      <vt:lpstr>Outline</vt:lpstr>
      <vt:lpstr>GPU Computing in CFD – Overview</vt:lpstr>
      <vt:lpstr>GPU Computing in CFD – Overview</vt:lpstr>
      <vt:lpstr>Motivation &amp; Objectives</vt:lpstr>
      <vt:lpstr>Motivation &amp; Objectives</vt:lpstr>
      <vt:lpstr>GPU-Computing Framework</vt:lpstr>
      <vt:lpstr>Legacy CFD Package</vt:lpstr>
      <vt:lpstr>Governing Equations of Fluid Dynamics</vt:lpstr>
      <vt:lpstr>Governing Equations of Fluid Dynamics</vt:lpstr>
      <vt:lpstr>Discontinuous Galerkin Method</vt:lpstr>
      <vt:lpstr>Reconstructed Discontinuous Galerkin Method</vt:lpstr>
      <vt:lpstr>Discontinuous Galerkin Method</vt:lpstr>
      <vt:lpstr>Design of OpenACC Parallel Regions</vt:lpstr>
      <vt:lpstr>Design of OpenACC Parallel Regions</vt:lpstr>
      <vt:lpstr>Design of OpenACC Parallel Regions</vt:lpstr>
      <vt:lpstr>Design of OpenACC Parallel Regions</vt:lpstr>
      <vt:lpstr>Design of OpenACC Parallel Regions</vt:lpstr>
      <vt:lpstr>Design of OpenACC Parallel Regions</vt:lpstr>
      <vt:lpstr>Development of RDGFLO</vt:lpstr>
      <vt:lpstr>Computing Resource</vt:lpstr>
      <vt:lpstr>Performance Assessment</vt:lpstr>
      <vt:lpstr>Timing test</vt:lpstr>
      <vt:lpstr>Timing test</vt:lpstr>
      <vt:lpstr>Timing test</vt:lpstr>
      <vt:lpstr>Timing test</vt:lpstr>
      <vt:lpstr>Timing test</vt:lpstr>
      <vt:lpstr>Timing test</vt:lpstr>
      <vt:lpstr>Development of RDGFLO</vt:lpstr>
      <vt:lpstr>Numerical validation</vt:lpstr>
      <vt:lpstr>Numerical validation</vt:lpstr>
      <vt:lpstr>Numerical validation</vt:lpstr>
      <vt:lpstr>Numerical validation</vt:lpstr>
      <vt:lpstr>Numerical validation</vt:lpstr>
      <vt:lpstr>Numerical validation</vt:lpstr>
      <vt:lpstr>Numerical validation</vt:lpstr>
      <vt:lpstr>Numerical validation</vt:lpstr>
      <vt:lpstr>Numerical validation</vt:lpstr>
      <vt:lpstr>Application of RDGFLO – DNS</vt:lpstr>
      <vt:lpstr>Application of RDGFLO – DNS</vt:lpstr>
      <vt:lpstr>Timing test</vt:lpstr>
      <vt:lpstr>Concluding Remarks</vt:lpstr>
      <vt:lpstr>Future Work </vt:lpstr>
      <vt:lpstr>Plan for the next two years</vt:lpstr>
    </vt:vector>
  </TitlesOfParts>
  <Company>Luquire George Andrew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ne Beasley</dc:creator>
  <cp:lastModifiedBy>Jialin Lou</cp:lastModifiedBy>
  <cp:revision>486</cp:revision>
  <cp:lastPrinted>2014-11-07T19:12:48Z</cp:lastPrinted>
  <dcterms:created xsi:type="dcterms:W3CDTF">2009-06-24T16:12:47Z</dcterms:created>
  <dcterms:modified xsi:type="dcterms:W3CDTF">2014-12-19T18:26:30Z</dcterms:modified>
</cp:coreProperties>
</file>